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3DED" w:rsidRPr="007F7F65" w:rsidRDefault="00333DED" w:rsidP="00333DED">
      <w:pPr>
        <w:tabs>
          <w:tab w:val="right" w:pos="7830"/>
          <w:tab w:val="right" w:pos="9360"/>
        </w:tabs>
        <w:rPr>
          <w:sz w:val="16"/>
          <w:szCs w:val="16"/>
        </w:rPr>
      </w:pPr>
    </w:p>
    <w:p w:rsidR="00333DED" w:rsidRPr="001022AA" w:rsidRDefault="00333DED" w:rsidP="00333DED">
      <w:pPr>
        <w:spacing w:after="0"/>
        <w:jc w:val="right"/>
        <w:rPr>
          <w:b/>
          <w:sz w:val="32"/>
        </w:rPr>
      </w:pPr>
      <w:r>
        <w:rPr>
          <w:noProof/>
          <w:sz w:val="16"/>
          <w:szCs w:val="16"/>
          <w:lang w:eastAsia="en-AU"/>
        </w:rPr>
        <w:drawing>
          <wp:anchor distT="0" distB="0" distL="114300" distR="114300" simplePos="0" relativeHeight="251675648" behindDoc="1" locked="0" layoutInCell="1" allowOverlap="1">
            <wp:simplePos x="0" y="0"/>
            <wp:positionH relativeFrom="column">
              <wp:posOffset>-228600</wp:posOffset>
            </wp:positionH>
            <wp:positionV relativeFrom="paragraph">
              <wp:posOffset>-228600</wp:posOffset>
            </wp:positionV>
            <wp:extent cx="2400300" cy="1658620"/>
            <wp:effectExtent l="0" t="0" r="0" b="0"/>
            <wp:wrapNone/>
            <wp:docPr id="10" name="Picture 10"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per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smartTag w:uri="urn:schemas-microsoft-com:office:smarttags" w:element="place">
        <w:smartTag w:uri="urn:schemas-microsoft-com:office:smarttags" w:element="PlaceName">
          <w:r>
            <w:rPr>
              <w:b/>
              <w:sz w:val="32"/>
            </w:rPr>
            <w:t>Perth</w:t>
          </w:r>
        </w:smartTag>
        <w:r>
          <w:rPr>
            <w:b/>
            <w:sz w:val="32"/>
          </w:rPr>
          <w:t xml:space="preserve"> </w:t>
        </w:r>
        <w:smartTag w:uri="urn:schemas-microsoft-com:office:smarttags" w:element="PlaceName">
          <w:r>
            <w:rPr>
              <w:b/>
              <w:sz w:val="32"/>
            </w:rPr>
            <w:t>Modern</w:t>
          </w:r>
        </w:smartTag>
        <w:r>
          <w:rPr>
            <w:b/>
            <w:sz w:val="32"/>
          </w:rPr>
          <w:t xml:space="preserve"> </w:t>
        </w:r>
        <w:smartTag w:uri="urn:schemas-microsoft-com:office:smarttags" w:element="PlaceType">
          <w:r>
            <w:rPr>
              <w:b/>
              <w:sz w:val="32"/>
            </w:rPr>
            <w:t>School</w:t>
          </w:r>
        </w:smartTag>
      </w:smartTag>
    </w:p>
    <w:p w:rsidR="00333DED" w:rsidRPr="001022AA" w:rsidRDefault="00333DED" w:rsidP="00333DED">
      <w:pPr>
        <w:spacing w:after="0"/>
        <w:jc w:val="right"/>
        <w:rPr>
          <w:b/>
          <w:sz w:val="30"/>
        </w:rPr>
      </w:pPr>
      <w:r>
        <w:rPr>
          <w:b/>
          <w:sz w:val="30"/>
        </w:rPr>
        <w:t>Semester One Examination, 2012</w:t>
      </w:r>
    </w:p>
    <w:p w:rsidR="00333DED" w:rsidRPr="008D318A" w:rsidRDefault="00333DED" w:rsidP="00333DED">
      <w:pPr>
        <w:tabs>
          <w:tab w:val="right" w:pos="9270"/>
          <w:tab w:val="right" w:pos="9360"/>
        </w:tabs>
        <w:spacing w:after="0"/>
        <w:rPr>
          <w:rFonts w:cs="Arial"/>
          <w:b/>
          <w:sz w:val="28"/>
          <w:szCs w:val="28"/>
        </w:rPr>
      </w:pPr>
    </w:p>
    <w:p w:rsidR="00333DED" w:rsidRPr="001022AA" w:rsidRDefault="00333DED" w:rsidP="00333DED">
      <w:pPr>
        <w:spacing w:after="0"/>
        <w:jc w:val="right"/>
        <w:rPr>
          <w:b/>
          <w:sz w:val="30"/>
        </w:rPr>
      </w:pPr>
      <w:r w:rsidRPr="001022AA">
        <w:rPr>
          <w:b/>
          <w:sz w:val="30"/>
        </w:rPr>
        <w:t>Question/Answer Booklet</w:t>
      </w:r>
    </w:p>
    <w:p w:rsidR="00333DED" w:rsidRDefault="00333DED" w:rsidP="00333DED">
      <w:pPr>
        <w:tabs>
          <w:tab w:val="right" w:pos="9270"/>
        </w:tabs>
        <w:rPr>
          <w:sz w:val="16"/>
          <w:szCs w:val="16"/>
        </w:rPr>
      </w:pPr>
    </w:p>
    <w:p w:rsidR="00333DED" w:rsidRPr="007936BA" w:rsidRDefault="00333DED" w:rsidP="00333DED">
      <w:pPr>
        <w:tabs>
          <w:tab w:val="right" w:pos="9270"/>
        </w:tabs>
        <w:rPr>
          <w:rFonts w:cs="Arial"/>
        </w:rPr>
      </w:pPr>
      <w:r>
        <w:rPr>
          <w:rFonts w:cs="Arial"/>
          <w:b/>
          <w:bCs/>
          <w:noProof/>
          <w:sz w:val="40"/>
          <w:szCs w:val="40"/>
          <w:lang w:eastAsia="en-AU"/>
        </w:rPr>
        <mc:AlternateContent>
          <mc:Choice Requires="wps">
            <w:drawing>
              <wp:anchor distT="0" distB="0" distL="114300" distR="114300" simplePos="0" relativeHeight="251676672" behindDoc="0" locked="0" layoutInCell="1" allowOverlap="1" wp14:anchorId="4928C501" wp14:editId="3C1AA1B0">
                <wp:simplePos x="0" y="0"/>
                <wp:positionH relativeFrom="column">
                  <wp:posOffset>2514600</wp:posOffset>
                </wp:positionH>
                <wp:positionV relativeFrom="paragraph">
                  <wp:posOffset>62865</wp:posOffset>
                </wp:positionV>
                <wp:extent cx="4686300" cy="1371600"/>
                <wp:effectExtent l="1270" t="127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3DED" w:rsidRDefault="00333DED" w:rsidP="00333DED">
                            <w:pPr>
                              <w:rPr>
                                <w:sz w:val="32"/>
                                <w:szCs w:val="32"/>
                              </w:rPr>
                            </w:pPr>
                            <w:r>
                              <w:rPr>
                                <w:sz w:val="32"/>
                                <w:szCs w:val="32"/>
                              </w:rPr>
                              <w:t>Student Name _____________________</w:t>
                            </w:r>
                            <w:r w:rsidRPr="003A5A39">
                              <w:rPr>
                                <w:sz w:val="32"/>
                                <w:szCs w:val="32"/>
                              </w:rPr>
                              <w:t>__</w:t>
                            </w:r>
                          </w:p>
                          <w:p w:rsidR="00333DED" w:rsidRDefault="00333DED" w:rsidP="00333DED">
                            <w:pPr>
                              <w:rPr>
                                <w:sz w:val="32"/>
                                <w:szCs w:val="32"/>
                              </w:rPr>
                            </w:pPr>
                            <w:r>
                              <w:rPr>
                                <w:sz w:val="32"/>
                                <w:szCs w:val="32"/>
                              </w:rPr>
                              <w:t>Teachers Name ___________</w:t>
                            </w:r>
                            <w:r w:rsidRPr="003A5A39">
                              <w:rPr>
                                <w:sz w:val="32"/>
                                <w:szCs w:val="32"/>
                              </w:rPr>
                              <w:t>___________</w:t>
                            </w:r>
                          </w:p>
                          <w:p w:rsidR="00333DED" w:rsidRDefault="00333DED" w:rsidP="00333DED">
                            <w:pPr>
                              <w:rPr>
                                <w:sz w:val="32"/>
                                <w:szCs w:val="32"/>
                              </w:rPr>
                            </w:pPr>
                            <w:r>
                              <w:rPr>
                                <w:sz w:val="32"/>
                                <w:szCs w:val="32"/>
                              </w:rPr>
                              <w:t>Year __________________________</w:t>
                            </w:r>
                          </w:p>
                          <w:p w:rsidR="00333DED" w:rsidRDefault="00333DED" w:rsidP="00333DED">
                            <w:pPr>
                              <w:rPr>
                                <w:sz w:val="32"/>
                                <w:szCs w:val="32"/>
                              </w:rPr>
                            </w:pPr>
                          </w:p>
                          <w:p w:rsidR="00333DED" w:rsidRPr="003A5A39" w:rsidRDefault="00333DED" w:rsidP="00333DED">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98pt;margin-top:4.95pt;width:369pt;height:1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eNyuAIAAME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" filled="f" stroked="f">
                <v:textbox>
                  <w:txbxContent>
                    <w:p w:rsidR="00333DED" w:rsidRDefault="00333DED" w:rsidP="00333DED">
                      <w:pPr>
                        <w:rPr>
                          <w:sz w:val="32"/>
                          <w:szCs w:val="32"/>
                        </w:rPr>
                      </w:pPr>
                      <w:r>
                        <w:rPr>
                          <w:sz w:val="32"/>
                          <w:szCs w:val="32"/>
                        </w:rPr>
                        <w:t>Student Name _____________________</w:t>
                      </w:r>
                      <w:r w:rsidRPr="003A5A39">
                        <w:rPr>
                          <w:sz w:val="32"/>
                          <w:szCs w:val="32"/>
                        </w:rPr>
                        <w:t>__</w:t>
                      </w:r>
                    </w:p>
                    <w:p w:rsidR="00333DED" w:rsidRDefault="00333DED" w:rsidP="00333DED">
                      <w:pPr>
                        <w:rPr>
                          <w:sz w:val="32"/>
                          <w:szCs w:val="32"/>
                        </w:rPr>
                      </w:pPr>
                      <w:r>
                        <w:rPr>
                          <w:sz w:val="32"/>
                          <w:szCs w:val="32"/>
                        </w:rPr>
                        <w:t>Teachers Name ___________</w:t>
                      </w:r>
                      <w:r w:rsidRPr="003A5A39">
                        <w:rPr>
                          <w:sz w:val="32"/>
                          <w:szCs w:val="32"/>
                        </w:rPr>
                        <w:t>___________</w:t>
                      </w:r>
                    </w:p>
                    <w:p w:rsidR="00333DED" w:rsidRDefault="00333DED" w:rsidP="00333DED">
                      <w:pPr>
                        <w:rPr>
                          <w:sz w:val="32"/>
                          <w:szCs w:val="32"/>
                        </w:rPr>
                      </w:pPr>
                      <w:r>
                        <w:rPr>
                          <w:sz w:val="32"/>
                          <w:szCs w:val="32"/>
                        </w:rPr>
                        <w:t xml:space="preserve">Year </w:t>
                      </w:r>
                      <w:r>
                        <w:rPr>
                          <w:sz w:val="32"/>
                          <w:szCs w:val="32"/>
                        </w:rPr>
                        <w:t>__________________________</w:t>
                      </w:r>
                    </w:p>
                    <w:p w:rsidR="00333DED" w:rsidRDefault="00333DED" w:rsidP="00333DED">
                      <w:pPr>
                        <w:rPr>
                          <w:sz w:val="32"/>
                          <w:szCs w:val="32"/>
                        </w:rPr>
                      </w:pPr>
                    </w:p>
                    <w:p w:rsidR="00333DED" w:rsidRPr="003A5A39" w:rsidRDefault="00333DED" w:rsidP="00333DED">
                      <w:pPr>
                        <w:rPr>
                          <w:sz w:val="32"/>
                          <w:szCs w:val="32"/>
                        </w:rPr>
                      </w:pPr>
                    </w:p>
                  </w:txbxContent>
                </v:textbox>
              </v:shape>
            </w:pict>
          </mc:Fallback>
        </mc:AlternateContent>
      </w:r>
      <w:r>
        <w:rPr>
          <w:rFonts w:cs="Arial"/>
          <w:noProof/>
          <w:lang w:eastAsia="en-AU"/>
        </w:rPr>
        <mc:AlternateContent>
          <mc:Choice Requires="wps">
            <w:drawing>
              <wp:anchor distT="0" distB="0" distL="114300" distR="114300" simplePos="0" relativeHeight="251674624" behindDoc="0" locked="0" layoutInCell="0" allowOverlap="1" wp14:anchorId="64B9AD1C" wp14:editId="4232F2A6">
                <wp:simplePos x="0" y="0"/>
                <wp:positionH relativeFrom="column">
                  <wp:posOffset>2524760</wp:posOffset>
                </wp:positionH>
                <wp:positionV relativeFrom="paragraph">
                  <wp:posOffset>26035</wp:posOffset>
                </wp:positionV>
                <wp:extent cx="4218940" cy="1334770"/>
                <wp:effectExtent l="11430" t="12065" r="8255" b="15240"/>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8940" cy="133477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 o:spid="_x0000_s1026" style="position:absolute;margin-left:198.8pt;margin-top:2.05pt;width:332.2pt;height:105.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" o:allowincell="f" filled="f" strokeweight="1pt"/>
            </w:pict>
          </mc:Fallback>
        </mc:AlternateContent>
      </w:r>
    </w:p>
    <w:p w:rsidR="00333DED" w:rsidRPr="000C66CD" w:rsidRDefault="00333DED" w:rsidP="00333DED">
      <w:pPr>
        <w:tabs>
          <w:tab w:val="right" w:pos="9360"/>
        </w:tabs>
        <w:spacing w:after="0"/>
        <w:rPr>
          <w:rFonts w:cs="Arial"/>
          <w:b/>
          <w:bCs/>
          <w:sz w:val="40"/>
          <w:szCs w:val="40"/>
        </w:rPr>
      </w:pPr>
      <w:r w:rsidRPr="000C66CD">
        <w:rPr>
          <w:rFonts w:cs="Arial"/>
          <w:b/>
          <w:bCs/>
          <w:sz w:val="40"/>
          <w:szCs w:val="40"/>
        </w:rPr>
        <w:t>MATHEMATICS</w:t>
      </w:r>
    </w:p>
    <w:p w:rsidR="00333DED" w:rsidRPr="000D6F0C" w:rsidRDefault="00333DED" w:rsidP="00333DED">
      <w:pPr>
        <w:tabs>
          <w:tab w:val="right" w:pos="9360"/>
        </w:tabs>
        <w:spacing w:after="0"/>
        <w:rPr>
          <w:rFonts w:cs="Arial"/>
          <w:b/>
          <w:bCs/>
          <w:sz w:val="40"/>
          <w:szCs w:val="32"/>
        </w:rPr>
      </w:pPr>
      <w:r w:rsidRPr="000D6F0C">
        <w:rPr>
          <w:rFonts w:cs="Arial"/>
          <w:b/>
          <w:bCs/>
          <w:sz w:val="40"/>
          <w:szCs w:val="32"/>
        </w:rPr>
        <w:t>3A/3B</w:t>
      </w:r>
    </w:p>
    <w:p w:rsidR="00333DED" w:rsidRPr="009B722E" w:rsidRDefault="00333DED" w:rsidP="00333DED">
      <w:pPr>
        <w:tabs>
          <w:tab w:val="right" w:pos="9360"/>
        </w:tabs>
        <w:spacing w:before="120" w:after="0"/>
        <w:rPr>
          <w:rFonts w:cs="Arial"/>
          <w:b/>
          <w:bCs/>
          <w:sz w:val="32"/>
          <w:szCs w:val="32"/>
        </w:rPr>
      </w:pPr>
      <w:r w:rsidRPr="009B722E">
        <w:rPr>
          <w:rFonts w:cs="Arial"/>
          <w:b/>
          <w:bCs/>
          <w:sz w:val="32"/>
          <w:szCs w:val="32"/>
        </w:rPr>
        <w:t>Section Two:</w:t>
      </w:r>
    </w:p>
    <w:p w:rsidR="00333DED" w:rsidRPr="00333DED" w:rsidRDefault="00333DED" w:rsidP="00333DED">
      <w:pPr>
        <w:tabs>
          <w:tab w:val="right" w:pos="9360"/>
        </w:tabs>
        <w:spacing w:after="0"/>
        <w:rPr>
          <w:rFonts w:cs="Arial"/>
          <w:b/>
          <w:bCs/>
          <w:sz w:val="32"/>
          <w:szCs w:val="32"/>
        </w:rPr>
      </w:pPr>
      <w:r>
        <w:rPr>
          <w:rFonts w:cs="Arial"/>
          <w:b/>
          <w:bCs/>
          <w:sz w:val="32"/>
          <w:szCs w:val="32"/>
        </w:rPr>
        <w:t>Calculator-assumed</w:t>
      </w:r>
    </w:p>
    <w:p w:rsidR="00333DED" w:rsidRDefault="00333DED" w:rsidP="00333DED">
      <w:pPr>
        <w:spacing w:after="0"/>
        <w:ind w:right="-46"/>
        <w:rPr>
          <w:rFonts w:cs="Arial"/>
        </w:rPr>
      </w:pPr>
    </w:p>
    <w:tbl>
      <w:tblPr>
        <w:tblW w:w="8351" w:type="dxa"/>
        <w:tblInd w:w="1101" w:type="dxa"/>
        <w:tblLayout w:type="fixed"/>
        <w:tblLook w:val="0000" w:firstRow="0" w:lastRow="0" w:firstColumn="0" w:lastColumn="0" w:noHBand="0" w:noVBand="0"/>
      </w:tblPr>
      <w:tblGrid>
        <w:gridCol w:w="3417"/>
        <w:gridCol w:w="590"/>
        <w:gridCol w:w="588"/>
        <w:gridCol w:w="99"/>
        <w:gridCol w:w="593"/>
        <w:gridCol w:w="593"/>
        <w:gridCol w:w="593"/>
        <w:gridCol w:w="99"/>
        <w:gridCol w:w="593"/>
        <w:gridCol w:w="593"/>
        <w:gridCol w:w="593"/>
      </w:tblGrid>
      <w:tr w:rsidR="00333DED" w:rsidRPr="008D318A" w:rsidTr="008604AA">
        <w:trPr>
          <w:trHeight w:val="540"/>
        </w:trPr>
        <w:tc>
          <w:tcPr>
            <w:tcW w:w="3417" w:type="dxa"/>
            <w:tcBorders>
              <w:right w:val="single" w:sz="8" w:space="0" w:color="auto"/>
            </w:tcBorders>
            <w:vAlign w:val="center"/>
          </w:tcPr>
          <w:p w:rsidR="00333DED" w:rsidRPr="004B021D" w:rsidRDefault="00333DED" w:rsidP="00333DED">
            <w:pPr>
              <w:pStyle w:val="FootnoteText"/>
              <w:tabs>
                <w:tab w:val="left" w:pos="2018"/>
                <w:tab w:val="right" w:pos="9270"/>
              </w:tabs>
              <w:rPr>
                <w:rFonts w:cs="Arial"/>
              </w:rPr>
            </w:pPr>
            <w:r w:rsidRPr="00615869">
              <w:rPr>
                <w:rFonts w:cs="Arial"/>
                <w:sz w:val="22"/>
              </w:rPr>
              <w:t xml:space="preserve">Student Number: </w:t>
            </w:r>
            <w:r w:rsidRPr="004B021D">
              <w:rPr>
                <w:rFonts w:cs="Arial"/>
              </w:rPr>
              <w:tab/>
              <w:t>In figures</w:t>
            </w:r>
          </w:p>
        </w:tc>
        <w:tc>
          <w:tcPr>
            <w:tcW w:w="590"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588"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99" w:type="dxa"/>
            <w:tcBorders>
              <w:left w:val="single" w:sz="8" w:space="0" w:color="auto"/>
              <w:right w:val="single" w:sz="8" w:space="0" w:color="auto"/>
            </w:tcBorders>
            <w:tcMar>
              <w:left w:w="0" w:type="dxa"/>
              <w:right w:w="0" w:type="dxa"/>
            </w:tcMar>
            <w:vAlign w:val="center"/>
          </w:tcPr>
          <w:p w:rsidR="00333DED" w:rsidRPr="009D244A" w:rsidRDefault="00333DED" w:rsidP="00333DED">
            <w:pPr>
              <w:tabs>
                <w:tab w:val="right" w:pos="9270"/>
              </w:tabs>
              <w:spacing w:after="0"/>
              <w:jc w:val="center"/>
              <w:rPr>
                <w:rFonts w:cs="Arial"/>
                <w:sz w:val="16"/>
                <w:szCs w:val="16"/>
              </w:rPr>
            </w:pPr>
          </w:p>
        </w:tc>
        <w:tc>
          <w:tcPr>
            <w:tcW w:w="593"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99" w:type="dxa"/>
            <w:tcBorders>
              <w:left w:val="single" w:sz="8" w:space="0" w:color="auto"/>
              <w:right w:val="single" w:sz="8" w:space="0" w:color="auto"/>
            </w:tcBorders>
            <w:tcMar>
              <w:left w:w="0" w:type="dxa"/>
              <w:right w:w="0" w:type="dxa"/>
            </w:tcMar>
            <w:vAlign w:val="center"/>
          </w:tcPr>
          <w:p w:rsidR="00333DED" w:rsidRPr="008D318A" w:rsidRDefault="00333DED" w:rsidP="00333DED">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333DED" w:rsidRPr="008D318A" w:rsidRDefault="00333DED" w:rsidP="00333DED">
            <w:pPr>
              <w:tabs>
                <w:tab w:val="right" w:pos="9270"/>
              </w:tabs>
              <w:spacing w:after="0"/>
              <w:jc w:val="center"/>
              <w:rPr>
                <w:rFonts w:cs="Arial"/>
                <w:sz w:val="20"/>
              </w:rPr>
            </w:pPr>
          </w:p>
        </w:tc>
      </w:tr>
    </w:tbl>
    <w:p w:rsidR="00333DED" w:rsidRPr="00A57505" w:rsidRDefault="00333DED" w:rsidP="00333DED">
      <w:pPr>
        <w:tabs>
          <w:tab w:val="right" w:pos="9270"/>
        </w:tabs>
        <w:spacing w:after="0"/>
        <w:rPr>
          <w:rFonts w:cs="Arial"/>
          <w:sz w:val="28"/>
        </w:rPr>
      </w:pPr>
    </w:p>
    <w:p w:rsidR="00333DED" w:rsidRPr="007936BA" w:rsidRDefault="00333DED" w:rsidP="00333DED">
      <w:pPr>
        <w:tabs>
          <w:tab w:val="left" w:pos="3119"/>
          <w:tab w:val="left" w:pos="4590"/>
          <w:tab w:val="left" w:leader="underscore" w:pos="9214"/>
        </w:tabs>
        <w:spacing w:after="0"/>
        <w:rPr>
          <w:rFonts w:cs="Arial"/>
        </w:rPr>
      </w:pPr>
      <w:r w:rsidRPr="007936BA">
        <w:rPr>
          <w:rFonts w:cs="Arial"/>
        </w:rPr>
        <w:tab/>
        <w:t>In words</w:t>
      </w:r>
      <w:r w:rsidRPr="007936BA">
        <w:rPr>
          <w:rFonts w:cs="Arial"/>
        </w:rPr>
        <w:tab/>
      </w:r>
      <w:r w:rsidRPr="007936BA">
        <w:rPr>
          <w:rFonts w:cs="Arial"/>
        </w:rPr>
        <w:tab/>
      </w:r>
    </w:p>
    <w:p w:rsidR="00333DED" w:rsidRPr="007936BA" w:rsidRDefault="00333DED" w:rsidP="00333DED">
      <w:pPr>
        <w:tabs>
          <w:tab w:val="left" w:pos="2250"/>
          <w:tab w:val="left" w:pos="4590"/>
          <w:tab w:val="left" w:leader="underscore" w:pos="9270"/>
        </w:tabs>
        <w:spacing w:after="0"/>
        <w:rPr>
          <w:rFonts w:cs="Arial"/>
          <w:sz w:val="18"/>
          <w:szCs w:val="18"/>
        </w:rPr>
      </w:pPr>
    </w:p>
    <w:p w:rsidR="00333DED" w:rsidRPr="007936BA" w:rsidRDefault="00333DED" w:rsidP="00333DED">
      <w:pPr>
        <w:tabs>
          <w:tab w:val="left" w:pos="2977"/>
          <w:tab w:val="left" w:pos="4144"/>
          <w:tab w:val="left" w:pos="4590"/>
          <w:tab w:val="left" w:leader="underscore" w:pos="9214"/>
        </w:tabs>
        <w:spacing w:after="0"/>
        <w:rPr>
          <w:rFonts w:cs="Arial"/>
        </w:rPr>
      </w:pPr>
      <w:r w:rsidRPr="007936BA">
        <w:rPr>
          <w:rFonts w:cs="Arial"/>
        </w:rPr>
        <w:tab/>
      </w:r>
      <w:r w:rsidRPr="007936BA">
        <w:rPr>
          <w:rFonts w:cs="Arial"/>
        </w:rPr>
        <w:tab/>
      </w:r>
      <w:r w:rsidRPr="007936BA">
        <w:rPr>
          <w:rFonts w:cs="Arial"/>
        </w:rPr>
        <w:tab/>
      </w:r>
      <w:r w:rsidRPr="007936BA">
        <w:rPr>
          <w:rFonts w:cs="Arial"/>
        </w:rPr>
        <w:tab/>
      </w:r>
    </w:p>
    <w:p w:rsidR="00333DED" w:rsidRPr="00206EE6" w:rsidRDefault="00333DED" w:rsidP="00333DED">
      <w:pPr>
        <w:keepNext/>
        <w:spacing w:after="0"/>
        <w:outlineLvl w:val="2"/>
        <w:rPr>
          <w:rFonts w:cs="Arial"/>
          <w:b/>
          <w:bCs/>
          <w:noProof/>
        </w:rPr>
      </w:pPr>
    </w:p>
    <w:p w:rsidR="00333DED" w:rsidRPr="00664BC0" w:rsidRDefault="00333DED" w:rsidP="00333DED">
      <w:pPr>
        <w:keepNext/>
        <w:spacing w:after="0"/>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rsidR="00333DED" w:rsidRPr="00D92DA7" w:rsidRDefault="00333DED" w:rsidP="00333DED">
      <w:pPr>
        <w:tabs>
          <w:tab w:val="left" w:pos="-720"/>
          <w:tab w:val="left" w:pos="3969"/>
        </w:tabs>
        <w:suppressAutoHyphens/>
        <w:spacing w:after="0"/>
        <w:rPr>
          <w:rFonts w:cs="Arial"/>
          <w:bCs/>
          <w:spacing w:val="-2"/>
        </w:rPr>
      </w:pPr>
      <w:r w:rsidRPr="00D92DA7">
        <w:rPr>
          <w:rFonts w:cs="Arial"/>
          <w:bCs/>
          <w:spacing w:val="-2"/>
        </w:rPr>
        <w:t>Reading time before commencing work:</w:t>
      </w:r>
      <w:r w:rsidRPr="00D92DA7">
        <w:rPr>
          <w:rFonts w:cs="Arial"/>
          <w:bCs/>
          <w:spacing w:val="-2"/>
        </w:rPr>
        <w:tab/>
      </w:r>
      <w:r>
        <w:rPr>
          <w:rFonts w:cs="Arial"/>
          <w:bCs/>
          <w:spacing w:val="-2"/>
        </w:rPr>
        <w:t>10</w:t>
      </w:r>
      <w:r w:rsidRPr="00D92DA7">
        <w:rPr>
          <w:rFonts w:cs="Arial"/>
          <w:bCs/>
          <w:spacing w:val="-2"/>
        </w:rPr>
        <w:t xml:space="preserve"> minutes </w:t>
      </w:r>
    </w:p>
    <w:p w:rsidR="00333DED" w:rsidRPr="00D92DA7" w:rsidRDefault="00333DED" w:rsidP="00333DED">
      <w:pPr>
        <w:tabs>
          <w:tab w:val="left" w:pos="-720"/>
          <w:tab w:val="left" w:pos="3969"/>
        </w:tabs>
        <w:suppressAutoHyphens/>
        <w:spacing w:after="0"/>
        <w:rPr>
          <w:rFonts w:cs="Arial"/>
          <w:bCs/>
          <w:spacing w:val="-2"/>
        </w:rPr>
      </w:pPr>
      <w:r w:rsidRPr="00D92DA7">
        <w:rPr>
          <w:rFonts w:cs="Arial"/>
          <w:bCs/>
          <w:spacing w:val="-2"/>
        </w:rPr>
        <w:t xml:space="preserve">Working time for </w:t>
      </w:r>
      <w:r>
        <w:rPr>
          <w:rFonts w:cs="Arial"/>
          <w:bCs/>
          <w:spacing w:val="-2"/>
        </w:rPr>
        <w:t>this section</w:t>
      </w:r>
      <w:r w:rsidRPr="00D92DA7">
        <w:rPr>
          <w:rFonts w:cs="Arial"/>
          <w:bCs/>
          <w:spacing w:val="-2"/>
        </w:rPr>
        <w:t>:</w:t>
      </w:r>
      <w:r w:rsidRPr="00D92DA7">
        <w:rPr>
          <w:rFonts w:cs="Arial"/>
          <w:bCs/>
          <w:spacing w:val="-2"/>
        </w:rPr>
        <w:tab/>
      </w:r>
      <w:r>
        <w:rPr>
          <w:rFonts w:cs="Arial"/>
          <w:bCs/>
          <w:spacing w:val="-2"/>
        </w:rPr>
        <w:t>100</w:t>
      </w:r>
      <w:r w:rsidRPr="00D92DA7">
        <w:rPr>
          <w:rFonts w:cs="Arial"/>
          <w:bCs/>
          <w:spacing w:val="-2"/>
        </w:rPr>
        <w:t xml:space="preserve"> minutes</w:t>
      </w:r>
    </w:p>
    <w:p w:rsidR="00333DED" w:rsidRPr="007F51E3" w:rsidRDefault="00333DED" w:rsidP="00333DED">
      <w:pPr>
        <w:tabs>
          <w:tab w:val="left" w:pos="-720"/>
          <w:tab w:val="left" w:pos="1800"/>
        </w:tabs>
        <w:suppressAutoHyphens/>
        <w:spacing w:after="0"/>
        <w:rPr>
          <w:rFonts w:cs="Arial"/>
          <w:bCs/>
          <w:spacing w:val="-2"/>
        </w:rPr>
      </w:pPr>
    </w:p>
    <w:p w:rsidR="00333DED" w:rsidRPr="00664BC0" w:rsidRDefault="00333DED" w:rsidP="00333DED">
      <w:pPr>
        <w:keepNext/>
        <w:spacing w:after="0"/>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p>
    <w:p w:rsidR="00333DED" w:rsidRPr="00D94733" w:rsidRDefault="00333DED" w:rsidP="00333DED">
      <w:pPr>
        <w:keepNext/>
        <w:spacing w:after="0"/>
        <w:outlineLvl w:val="0"/>
        <w:rPr>
          <w:rFonts w:cs="Arial"/>
          <w:b/>
          <w:bCs/>
          <w:i/>
          <w:kern w:val="32"/>
          <w:sz w:val="24"/>
        </w:rPr>
      </w:pPr>
      <w:r w:rsidRPr="00D94733">
        <w:rPr>
          <w:rFonts w:cs="Arial"/>
          <w:b/>
          <w:bCs/>
          <w:i/>
          <w:kern w:val="32"/>
          <w:sz w:val="24"/>
        </w:rPr>
        <w:t>To be provided by the supervisor</w:t>
      </w:r>
    </w:p>
    <w:p w:rsidR="00333DED" w:rsidRDefault="00333DED" w:rsidP="00333DED">
      <w:pPr>
        <w:tabs>
          <w:tab w:val="left" w:pos="-720"/>
          <w:tab w:val="left" w:pos="2268"/>
        </w:tabs>
        <w:suppressAutoHyphens/>
        <w:spacing w:after="0"/>
        <w:rPr>
          <w:rFonts w:cs="Arial"/>
          <w:bCs/>
          <w:spacing w:val="-2"/>
        </w:rPr>
      </w:pPr>
      <w:r>
        <w:rPr>
          <w:rFonts w:cs="Arial"/>
          <w:bCs/>
          <w:spacing w:val="-2"/>
        </w:rPr>
        <w:t>This Question/Answer B</w:t>
      </w:r>
      <w:r w:rsidRPr="007936BA">
        <w:rPr>
          <w:rFonts w:cs="Arial"/>
          <w:bCs/>
          <w:spacing w:val="-2"/>
        </w:rPr>
        <w:t>ooklet</w:t>
      </w:r>
      <w:r>
        <w:rPr>
          <w:rFonts w:cs="Arial"/>
          <w:bCs/>
          <w:spacing w:val="-2"/>
        </w:rPr>
        <w:t xml:space="preserve"> </w:t>
      </w:r>
    </w:p>
    <w:p w:rsidR="00333DED" w:rsidRDefault="00333DED" w:rsidP="00333DED">
      <w:pPr>
        <w:tabs>
          <w:tab w:val="left" w:pos="-720"/>
          <w:tab w:val="left" w:pos="2268"/>
        </w:tabs>
        <w:suppressAutoHyphens/>
        <w:spacing w:after="0"/>
        <w:rPr>
          <w:rFonts w:cs="Arial"/>
          <w:bCs/>
          <w:spacing w:val="-2"/>
        </w:rPr>
      </w:pPr>
      <w:r>
        <w:rPr>
          <w:rFonts w:cs="Arial"/>
          <w:bCs/>
          <w:spacing w:val="-2"/>
        </w:rPr>
        <w:t>Formula Sheet (retained from Section One)</w:t>
      </w:r>
    </w:p>
    <w:p w:rsidR="00333DED" w:rsidRPr="007F51E3" w:rsidRDefault="00333DED" w:rsidP="00333DED">
      <w:pPr>
        <w:tabs>
          <w:tab w:val="left" w:pos="-720"/>
          <w:tab w:val="left" w:pos="2268"/>
        </w:tabs>
        <w:suppressAutoHyphens/>
        <w:spacing w:after="0"/>
        <w:rPr>
          <w:rFonts w:cs="Arial"/>
          <w:bCs/>
          <w:spacing w:val="-2"/>
        </w:rPr>
      </w:pPr>
      <w:r w:rsidRPr="007F51E3">
        <w:rPr>
          <w:rFonts w:cs="Arial"/>
          <w:bCs/>
          <w:spacing w:val="-2"/>
        </w:rPr>
        <w:t xml:space="preserve"> </w:t>
      </w:r>
    </w:p>
    <w:p w:rsidR="00333DED" w:rsidRPr="000C66CD" w:rsidRDefault="00333DED" w:rsidP="00333DED">
      <w:pPr>
        <w:keepNext/>
        <w:spacing w:after="0"/>
        <w:outlineLvl w:val="0"/>
        <w:rPr>
          <w:rFonts w:cs="Arial"/>
          <w:b/>
          <w:bCs/>
          <w:i/>
          <w:kern w:val="32"/>
          <w:sz w:val="24"/>
          <w:szCs w:val="24"/>
        </w:rPr>
      </w:pPr>
      <w:r w:rsidRPr="000C66CD">
        <w:rPr>
          <w:rFonts w:cs="Arial"/>
          <w:b/>
          <w:bCs/>
          <w:i/>
          <w:kern w:val="32"/>
          <w:sz w:val="24"/>
          <w:szCs w:val="24"/>
        </w:rPr>
        <w:t>To be provided by the candidate</w:t>
      </w:r>
    </w:p>
    <w:p w:rsidR="00333DED" w:rsidRDefault="00333DED" w:rsidP="00333DED">
      <w:pPr>
        <w:tabs>
          <w:tab w:val="left" w:pos="-720"/>
          <w:tab w:val="left" w:pos="1764"/>
        </w:tabs>
        <w:suppressAutoHyphens/>
        <w:spacing w:after="0"/>
        <w:rPr>
          <w:rFonts w:cs="Arial"/>
          <w:bCs/>
          <w:spacing w:val="-2"/>
        </w:rPr>
      </w:pPr>
      <w:r w:rsidRPr="007F51E3">
        <w:rPr>
          <w:rFonts w:cs="Arial"/>
          <w:bCs/>
          <w:spacing w:val="-2"/>
        </w:rPr>
        <w:t xml:space="preserve">Standard items: </w:t>
      </w:r>
      <w:r w:rsidRPr="007F51E3">
        <w:rPr>
          <w:rFonts w:cs="Arial"/>
          <w:bCs/>
          <w:spacing w:val="-2"/>
        </w:rPr>
        <w:tab/>
        <w:t>pens, pencils, pencil sharpener, eraser</w:t>
      </w:r>
      <w:r>
        <w:rPr>
          <w:rFonts w:cs="Arial"/>
          <w:bCs/>
          <w:spacing w:val="-2"/>
        </w:rPr>
        <w:t xml:space="preserve">, </w:t>
      </w:r>
      <w:r w:rsidRPr="000C66CD">
        <w:rPr>
          <w:rFonts w:cs="Arial"/>
          <w:bCs/>
          <w:spacing w:val="-2"/>
        </w:rPr>
        <w:t>correction fluid</w:t>
      </w:r>
      <w:r>
        <w:rPr>
          <w:rFonts w:cs="Arial"/>
          <w:bCs/>
          <w:spacing w:val="-2"/>
        </w:rPr>
        <w:t xml:space="preserve">, </w:t>
      </w:r>
      <w:r w:rsidRPr="000C66CD">
        <w:rPr>
          <w:rFonts w:cs="Arial"/>
          <w:bCs/>
          <w:spacing w:val="-2"/>
        </w:rPr>
        <w:t xml:space="preserve">ruler, highlighters </w:t>
      </w:r>
    </w:p>
    <w:p w:rsidR="00333DED" w:rsidRPr="00194C81" w:rsidRDefault="00333DED" w:rsidP="00333DED">
      <w:pPr>
        <w:tabs>
          <w:tab w:val="left" w:pos="-720"/>
          <w:tab w:val="left" w:pos="1980"/>
        </w:tabs>
        <w:suppressAutoHyphens/>
        <w:spacing w:after="0"/>
        <w:rPr>
          <w:rFonts w:cs="Arial"/>
          <w:bCs/>
          <w:spacing w:val="-2"/>
          <w:sz w:val="16"/>
        </w:rPr>
      </w:pPr>
    </w:p>
    <w:p w:rsidR="00333DED" w:rsidRPr="00333DED" w:rsidRDefault="00333DED" w:rsidP="00333DED">
      <w:pPr>
        <w:suppressAutoHyphens/>
        <w:spacing w:after="0"/>
        <w:ind w:left="1710" w:hanging="1710"/>
        <w:rPr>
          <w:rFonts w:cs="Arial"/>
          <w:bCs/>
          <w:spacing w:val="-2"/>
        </w:rPr>
      </w:pPr>
      <w:bookmarkStart w:id="0" w:name="OLE_LINK3"/>
      <w:r w:rsidRPr="0064664D">
        <w:rPr>
          <w:rFonts w:cs="Arial"/>
        </w:rPr>
        <w:t>Special items:</w:t>
      </w:r>
      <w:r w:rsidRPr="0064664D">
        <w:rPr>
          <w:rFonts w:cs="Arial"/>
        </w:rPr>
        <w:tab/>
      </w:r>
      <w:r w:rsidRPr="0064664D">
        <w:t>drawing instruments, templates, notes on two unfolded sheets of A4 paper, and up to three calculators</w:t>
      </w:r>
      <w:r>
        <w:t xml:space="preserve"> satisfying the c</w:t>
      </w:r>
      <w:r w:rsidRPr="0064664D">
        <w:t xml:space="preserve">onditions set by the Curriculum Council for this </w:t>
      </w:r>
      <w:r>
        <w:t>examination</w:t>
      </w:r>
      <w:r w:rsidRPr="0064664D">
        <w:t xml:space="preserve"> </w:t>
      </w:r>
      <w:bookmarkEnd w:id="0"/>
    </w:p>
    <w:p w:rsidR="00333DED" w:rsidRPr="00664BC0" w:rsidRDefault="00333DED" w:rsidP="00333DED">
      <w:pPr>
        <w:keepNext/>
        <w:outlineLvl w:val="0"/>
        <w:rPr>
          <w:rFonts w:cs="Arial"/>
          <w:b/>
          <w:bCs/>
          <w:iCs/>
          <w:kern w:val="32"/>
          <w:sz w:val="28"/>
          <w:szCs w:val="28"/>
        </w:rPr>
      </w:pPr>
      <w:r w:rsidRPr="00664BC0">
        <w:rPr>
          <w:rFonts w:cs="Arial"/>
          <w:b/>
          <w:bCs/>
          <w:iCs/>
          <w:kern w:val="32"/>
          <w:sz w:val="28"/>
          <w:szCs w:val="28"/>
        </w:rPr>
        <w:t>Important note to candidates</w:t>
      </w:r>
    </w:p>
    <w:p w:rsidR="00333DED" w:rsidRPr="00353157" w:rsidRDefault="00333DED" w:rsidP="00333DED">
      <w:pPr>
        <w:tabs>
          <w:tab w:val="left" w:pos="-720"/>
        </w:tabs>
        <w:suppressAutoHyphens/>
        <w:rPr>
          <w:rFonts w:cs="Arial"/>
          <w:spacing w:val="-2"/>
        </w:rPr>
        <w:sectPr w:rsidR="00333DED" w:rsidRPr="00353157" w:rsidSect="00347DDA">
          <w:headerReference w:type="default" r:id="rId9"/>
          <w:headerReference w:type="first" r:id="rId10"/>
          <w:footerReference w:type="first" r:id="rId11"/>
          <w:pgSz w:w="11906" w:h="16838"/>
          <w:pgMar w:top="902" w:right="924" w:bottom="1440" w:left="902" w:header="709" w:footer="709" w:gutter="0"/>
          <w:cols w:space="708"/>
          <w:titlePg/>
          <w:docGrid w:linePitch="360"/>
        </w:sectPr>
      </w:pPr>
      <w:r w:rsidRPr="007936BA">
        <w:rPr>
          <w:rFonts w:cs="Arial"/>
          <w:spacing w:val="-2"/>
        </w:rPr>
        <w:t xml:space="preserve">No other items may be taken into the examination room.  It is </w:t>
      </w:r>
      <w:r w:rsidRPr="007936BA">
        <w:rPr>
          <w:rFonts w:cs="Arial"/>
          <w:b/>
          <w:spacing w:val="-2"/>
        </w:rPr>
        <w:t>your</w:t>
      </w:r>
      <w:r w:rsidRPr="007936BA">
        <w:rPr>
          <w:rFonts w:cs="Arial"/>
          <w:spacing w:val="-2"/>
        </w:rPr>
        <w:t xml:space="preserve"> responsibility to ensure that you do not have any unauthorised notes or other items of a non-personal nature in the examination room.  If you have any unauthorised material with you, hand it to the supervisor </w:t>
      </w:r>
      <w:r w:rsidRPr="007936BA">
        <w:rPr>
          <w:rFonts w:cs="Arial"/>
          <w:b/>
          <w:spacing w:val="-2"/>
        </w:rPr>
        <w:t>before</w:t>
      </w:r>
      <w:r>
        <w:rPr>
          <w:rFonts w:cs="Arial"/>
          <w:spacing w:val="-2"/>
        </w:rPr>
        <w:t xml:space="preserve"> reading any further.</w:t>
      </w:r>
    </w:p>
    <w:p w:rsidR="004B46BA" w:rsidRDefault="004B46BA"/>
    <w:p w:rsidR="004B46BA" w:rsidRDefault="004B46BA"/>
    <w:p w:rsidR="004B46BA" w:rsidRDefault="004B46BA"/>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EA55B2">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894997" w:rsidRDefault="001F190F" w:rsidP="00302118">
            <w:pPr>
              <w:jc w:val="center"/>
            </w:pPr>
            <w:r>
              <w:t>7</w:t>
            </w:r>
          </w:p>
        </w:tc>
        <w:tc>
          <w:tcPr>
            <w:tcW w:w="1540" w:type="dxa"/>
            <w:shd w:val="clear" w:color="auto" w:fill="auto"/>
          </w:tcPr>
          <w:p w:rsidR="00CC2B2C" w:rsidRDefault="00CC2B2C" w:rsidP="00302118">
            <w:pPr>
              <w:jc w:val="center"/>
            </w:pPr>
          </w:p>
          <w:p w:rsidR="00894997" w:rsidRDefault="001F190F" w:rsidP="00302118">
            <w:pPr>
              <w:jc w:val="center"/>
            </w:pPr>
            <w:r>
              <w:t>7</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EA55B2">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A7709B">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9499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Pr="009E524A" w:rsidRDefault="00EA55B2"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894997">
        <w:rPr>
          <w:b/>
        </w:rPr>
        <w:t>thirteen</w:t>
      </w:r>
      <w:r w:rsidR="00EA55B2">
        <w:rPr>
          <w:b/>
        </w:rPr>
        <w:t xml:space="preserve"> (1</w:t>
      </w:r>
      <w:r w:rsidR="00894997">
        <w:rPr>
          <w:b/>
        </w:rPr>
        <w:t>3</w:t>
      </w:r>
      <w:r w:rsidRPr="009E524A">
        <w:rPr>
          <w:b/>
        </w:rPr>
        <w:t xml:space="preserve">) </w:t>
      </w:r>
      <w:r>
        <w:t>questions. Answer all questions. Write your answers in the spaces provided.</w:t>
      </w:r>
    </w:p>
    <w:p w:rsidR="009E524A" w:rsidRDefault="00EA55B2" w:rsidP="003D6BB4">
      <w:r>
        <w:t>Working time: 10</w:t>
      </w:r>
      <w:r w:rsidR="009E524A">
        <w:t>0 minutes</w:t>
      </w:r>
    </w:p>
    <w:p w:rsidR="009E524A" w:rsidRDefault="009E524A" w:rsidP="003D6BB4">
      <w:r>
        <w:t xml:space="preserve">_________________________________________________________________________________ </w:t>
      </w:r>
    </w:p>
    <w:p w:rsidR="009E524A" w:rsidRDefault="00EA55B2" w:rsidP="003D6BB4">
      <w:pPr>
        <w:rPr>
          <w:b/>
        </w:rPr>
      </w:pPr>
      <w:r>
        <w:rPr>
          <w:b/>
        </w:rPr>
        <w:t>Questi</w:t>
      </w:r>
      <w:r w:rsidR="001F190F">
        <w:rPr>
          <w:b/>
        </w:rPr>
        <w:t>on 8</w:t>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t>(5</w:t>
      </w:r>
      <w:r w:rsidR="009E524A" w:rsidRPr="00B34247">
        <w:rPr>
          <w:b/>
        </w:rPr>
        <w:t xml:space="preserve"> marks)</w:t>
      </w:r>
    </w:p>
    <w:p w:rsidR="00894997" w:rsidRDefault="001F190F" w:rsidP="00894997">
      <w:r>
        <w:t>Demonstrate how to u</w:t>
      </w:r>
      <w:r w:rsidR="00A46FBA">
        <w:t>se the u</w:t>
      </w:r>
      <w:r w:rsidR="00894997">
        <w:t>nit circle below</w:t>
      </w:r>
      <w:r w:rsidR="00D53DE3">
        <w:t xml:space="preserve"> (there must be evidence of using the unit circle before full marks will be awarded)</w:t>
      </w:r>
    </w:p>
    <w:p w:rsidR="00894997" w:rsidRDefault="00894997" w:rsidP="00894997">
      <w:r>
        <w:rPr>
          <w:noProof/>
          <w:lang w:eastAsia="en-AU"/>
        </w:rPr>
        <w:drawing>
          <wp:inline distT="0" distB="0" distL="0" distR="0" wp14:anchorId="7E0BA057" wp14:editId="1F13198D">
            <wp:extent cx="2834866" cy="28575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46837" cy="2869567"/>
                    </a:xfrm>
                    <a:prstGeom prst="rect">
                      <a:avLst/>
                    </a:prstGeom>
                    <a:noFill/>
                    <a:ln>
                      <a:noFill/>
                    </a:ln>
                  </pic:spPr>
                </pic:pic>
              </a:graphicData>
            </a:graphic>
          </wp:inline>
        </w:drawing>
      </w:r>
      <w:r>
        <w:tab/>
      </w:r>
    </w:p>
    <w:p w:rsidR="00894997" w:rsidRDefault="00894997" w:rsidP="00894997"/>
    <w:p w:rsidR="00894997" w:rsidRDefault="00894997" w:rsidP="00894997">
      <w:r>
        <w:t>(i)</w:t>
      </w:r>
      <w:r>
        <w:tab/>
      </w:r>
      <w:proofErr w:type="gramStart"/>
      <w:r>
        <w:t>to</w:t>
      </w:r>
      <w:proofErr w:type="gramEnd"/>
      <w:r>
        <w:t xml:space="preserve"> evaluate the value of  </w:t>
      </w:r>
      <w:r w:rsidRPr="00C42449">
        <w:rPr>
          <w:position w:val="-6"/>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13" o:title=""/>
          </v:shape>
          <o:OLEObject Type="Embed" ProgID="Equation.DSMT4" ShapeID="_x0000_i1025" DrawAspect="Content" ObjectID="_1400995362" r:id="rId14"/>
        </w:object>
      </w:r>
      <w:r>
        <w:tab/>
      </w:r>
      <w:r>
        <w:tab/>
      </w:r>
      <w:r>
        <w:tab/>
      </w:r>
      <w:r>
        <w:tab/>
      </w:r>
      <w:r>
        <w:tab/>
      </w:r>
      <w:r>
        <w:tab/>
        <w:t>(2)</w:t>
      </w:r>
    </w:p>
    <w:p w:rsidR="00894997" w:rsidRDefault="00894997" w:rsidP="00894997"/>
    <w:p w:rsidR="00894997" w:rsidRDefault="00894997" w:rsidP="00894997"/>
    <w:p w:rsidR="00894997" w:rsidRDefault="00894997" w:rsidP="00894997"/>
    <w:p w:rsidR="00894997" w:rsidRDefault="00894997" w:rsidP="00894997">
      <w:r>
        <w:t>(ii)</w:t>
      </w:r>
      <w:r>
        <w:tab/>
      </w:r>
      <w:proofErr w:type="gramStart"/>
      <w:r>
        <w:t>to</w:t>
      </w:r>
      <w:proofErr w:type="gramEnd"/>
      <w:r>
        <w:t xml:space="preserve"> find the value(s) of </w:t>
      </w:r>
      <w:r w:rsidRPr="00894997">
        <w:rPr>
          <w:i/>
        </w:rPr>
        <w:t>x</w:t>
      </w:r>
      <w:r>
        <w:t xml:space="preserve"> , to the nearest whole number, such that </w:t>
      </w:r>
    </w:p>
    <w:p w:rsidR="00894997" w:rsidRDefault="00894997" w:rsidP="00894997">
      <w:pPr>
        <w:pStyle w:val="ListParagraph"/>
        <w:ind w:left="1440" w:firstLine="720"/>
      </w:pPr>
      <w:r w:rsidRPr="00C42449">
        <w:rPr>
          <w:position w:val="-6"/>
        </w:rPr>
        <w:object w:dxaOrig="1180" w:dyaOrig="279">
          <v:shape id="_x0000_i1026" type="#_x0000_t75" style="width:59.25pt;height:14.25pt" o:ole="">
            <v:imagedata r:id="rId15" o:title=""/>
          </v:shape>
          <o:OLEObject Type="Embed" ProgID="Equation.DSMT4" ShapeID="_x0000_i1026" DrawAspect="Content" ObjectID="_1400995363" r:id="rId16"/>
        </w:object>
      </w:r>
      <w:r>
        <w:tab/>
      </w:r>
      <w:r>
        <w:tab/>
      </w:r>
      <w:r>
        <w:tab/>
      </w:r>
      <w:r>
        <w:tab/>
      </w:r>
      <w:r>
        <w:tab/>
      </w:r>
      <w:r>
        <w:tab/>
      </w:r>
      <w:r>
        <w:tab/>
        <w:t>(3)</w:t>
      </w:r>
    </w:p>
    <w:p w:rsidR="00894997" w:rsidRDefault="00894997" w:rsidP="00894997">
      <w:pPr>
        <w:pStyle w:val="ListParagraph"/>
        <w:ind w:left="1440" w:firstLine="720"/>
      </w:pPr>
    </w:p>
    <w:p w:rsidR="00894997" w:rsidRDefault="00894997" w:rsidP="00894997">
      <w:pPr>
        <w:pStyle w:val="ListParagraph"/>
        <w:ind w:left="1440" w:firstLine="720"/>
      </w:pPr>
    </w:p>
    <w:p w:rsidR="00894997" w:rsidRDefault="00894997" w:rsidP="003D6BB4">
      <w:pPr>
        <w:rPr>
          <w:b/>
        </w:rPr>
      </w:pPr>
    </w:p>
    <w:p w:rsidR="00FA67C6" w:rsidRDefault="00FA67C6" w:rsidP="003D6BB4">
      <w:pPr>
        <w:rPr>
          <w:b/>
        </w:rPr>
      </w:pPr>
    </w:p>
    <w:p w:rsidR="00FA67C6" w:rsidRPr="00B34247" w:rsidRDefault="00FA67C6" w:rsidP="003D6BB4">
      <w:pPr>
        <w:rPr>
          <w:b/>
        </w:rPr>
      </w:pPr>
    </w:p>
    <w:p w:rsidR="006669E4" w:rsidRPr="00FA67C6" w:rsidRDefault="001F190F" w:rsidP="006669E4">
      <w:r>
        <w:rPr>
          <w:b/>
        </w:rPr>
        <w:lastRenderedPageBreak/>
        <w:t>Question 9</w:t>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t>(9 marks)</w:t>
      </w:r>
    </w:p>
    <w:p w:rsidR="006669E4" w:rsidRDefault="006669E4" w:rsidP="006669E4">
      <w:r>
        <w:t>Consider the following sequence of numbers</w:t>
      </w:r>
      <w:r w:rsidR="006C51AA">
        <w:t xml:space="preserve"> </w:t>
      </w:r>
      <w:r>
        <w:t>2,</w:t>
      </w:r>
      <w:r w:rsidR="00D63EDD">
        <w:t xml:space="preserve"> </w:t>
      </w:r>
      <w:r>
        <w:t>5,</w:t>
      </w:r>
      <w:r w:rsidR="00D63EDD">
        <w:t xml:space="preserve"> </w:t>
      </w:r>
      <w:r>
        <w:t>2,</w:t>
      </w:r>
      <w:r w:rsidR="00D63EDD">
        <w:t xml:space="preserve"> </w:t>
      </w:r>
      <w:r>
        <w:t>9,</w:t>
      </w:r>
      <w:r w:rsidR="00D63EDD">
        <w:t xml:space="preserve"> </w:t>
      </w:r>
      <w:r>
        <w:t>2,</w:t>
      </w:r>
      <w:r w:rsidR="00D63EDD">
        <w:t xml:space="preserve"> </w:t>
      </w:r>
      <w:r>
        <w:t>13,</w:t>
      </w:r>
      <w:r w:rsidR="00D63EDD">
        <w:t xml:space="preserve"> </w:t>
      </w:r>
      <w:r>
        <w:t>2,</w:t>
      </w:r>
      <w:r w:rsidR="00D63EDD">
        <w:t xml:space="preserve"> </w:t>
      </w:r>
      <w:proofErr w:type="gramStart"/>
      <w:r>
        <w:t>17,</w:t>
      </w:r>
      <w:r w:rsidR="00487709">
        <w:t xml:space="preserve"> …</w:t>
      </w:r>
      <w:proofErr w:type="gramEnd"/>
    </w:p>
    <w:p w:rsidR="00487709" w:rsidRDefault="006669E4" w:rsidP="006669E4">
      <w:pPr>
        <w:pStyle w:val="ListParagraph"/>
        <w:numPr>
          <w:ilvl w:val="0"/>
          <w:numId w:val="2"/>
        </w:numPr>
      </w:pPr>
      <w:r>
        <w:t>Write down the next two terms of the sequence, if the pattern continues.</w:t>
      </w:r>
      <w:r>
        <w:tab/>
      </w:r>
      <w:r w:rsidR="00487709">
        <w:t>(1)</w:t>
      </w:r>
    </w:p>
    <w:p w:rsidR="006669E4" w:rsidRDefault="006669E4" w:rsidP="00487709">
      <w:pPr>
        <w:pStyle w:val="ListParagraph"/>
        <w:ind w:left="1080"/>
      </w:pPr>
    </w:p>
    <w:p w:rsidR="00487709" w:rsidRDefault="00487709" w:rsidP="00487709">
      <w:pPr>
        <w:pStyle w:val="ListParagraph"/>
        <w:ind w:left="1080"/>
      </w:pPr>
    </w:p>
    <w:p w:rsidR="00487709" w:rsidRDefault="00487709" w:rsidP="00487709">
      <w:pPr>
        <w:pStyle w:val="ListParagraph"/>
        <w:ind w:left="1080"/>
      </w:pPr>
    </w:p>
    <w:p w:rsidR="00487709" w:rsidRDefault="006669E4" w:rsidP="006669E4">
      <w:pPr>
        <w:pStyle w:val="ListParagraph"/>
        <w:numPr>
          <w:ilvl w:val="0"/>
          <w:numId w:val="2"/>
        </w:numPr>
      </w:pPr>
      <w:r>
        <w:t>In this sequence, T</w:t>
      </w:r>
      <w:r>
        <w:rPr>
          <w:vertAlign w:val="subscript"/>
        </w:rPr>
        <w:t>1</w:t>
      </w:r>
      <w:r>
        <w:t>=T</w:t>
      </w:r>
      <w:r>
        <w:rPr>
          <w:vertAlign w:val="subscript"/>
        </w:rPr>
        <w:t>3</w:t>
      </w:r>
      <w:r>
        <w:t>=T</w:t>
      </w:r>
      <w:r>
        <w:rPr>
          <w:vertAlign w:val="subscript"/>
        </w:rPr>
        <w:t>5</w:t>
      </w:r>
      <w:r w:rsidR="00487709">
        <w:t>=</w:t>
      </w:r>
      <w:r w:rsidR="00D53DE3">
        <w:t xml:space="preserve"> </w:t>
      </w:r>
      <w:proofErr w:type="spellStart"/>
      <w:r w:rsidR="00487709">
        <w:t>etc</w:t>
      </w:r>
      <w:proofErr w:type="spellEnd"/>
      <w:r w:rsidR="00487709">
        <w:t>, complete the sentence,</w:t>
      </w:r>
    </w:p>
    <w:p w:rsidR="00487709" w:rsidRDefault="00487709" w:rsidP="00487709">
      <w:pPr>
        <w:pStyle w:val="ListParagraph"/>
        <w:ind w:left="1080"/>
      </w:pPr>
    </w:p>
    <w:p w:rsidR="00487709" w:rsidRDefault="00234436" w:rsidP="00487709">
      <w:pPr>
        <w:pStyle w:val="ListParagraph"/>
        <w:ind w:left="1080"/>
      </w:pPr>
      <w:proofErr w:type="gramStart"/>
      <w:r>
        <w:t xml:space="preserve">“ </w:t>
      </w:r>
      <w:r w:rsidR="00487709">
        <w:t>If</w:t>
      </w:r>
      <w:proofErr w:type="gramEnd"/>
      <w:r w:rsidR="00487709">
        <w:t xml:space="preserve">  </w:t>
      </w:r>
      <w:r w:rsidR="00D63EDD">
        <w:t>n</w:t>
      </w:r>
      <w:r w:rsidR="00487709">
        <w:t xml:space="preserve"> </w:t>
      </w:r>
      <w:r w:rsidR="00D63EDD">
        <w:t xml:space="preserve"> is an odd number, then </w:t>
      </w:r>
    </w:p>
    <w:p w:rsidR="006669E4" w:rsidRDefault="00487709" w:rsidP="00487709">
      <w:pPr>
        <w:pStyle w:val="ListParagraph"/>
        <w:ind w:left="1080"/>
      </w:pPr>
      <w:r>
        <w:t xml:space="preserve">      </w:t>
      </w:r>
      <w:proofErr w:type="spellStart"/>
      <w:r w:rsidR="00D63EDD">
        <w:t>T</w:t>
      </w:r>
      <w:r w:rsidR="00D63EDD">
        <w:rPr>
          <w:vertAlign w:val="subscript"/>
        </w:rPr>
        <w:t>n</w:t>
      </w:r>
      <w:proofErr w:type="spellEnd"/>
      <w:r w:rsidR="00234436">
        <w:rPr>
          <w:vertAlign w:val="subscript"/>
        </w:rPr>
        <w:t xml:space="preserve"> </w:t>
      </w:r>
      <w:r w:rsidR="00234436">
        <w:t>= __</w:t>
      </w:r>
      <w:r>
        <w:t xml:space="preserve">, </w:t>
      </w:r>
      <w:proofErr w:type="gramStart"/>
      <w:r>
        <w:t>T</w:t>
      </w:r>
      <w:r>
        <w:rPr>
          <w:vertAlign w:val="subscript"/>
        </w:rPr>
        <w:t>1</w:t>
      </w:r>
      <w:r>
        <w:t xml:space="preserve">  =</w:t>
      </w:r>
      <w:proofErr w:type="gramEnd"/>
      <w:r>
        <w:t xml:space="preserve"> </w:t>
      </w:r>
      <w:r w:rsidR="00D63EDD">
        <w:tab/>
      </w:r>
      <w:r w:rsidR="00D63EDD">
        <w:tab/>
      </w:r>
      <w:r>
        <w:t>“</w:t>
      </w:r>
      <w:r w:rsidR="00D63EDD">
        <w:tab/>
      </w:r>
      <w:r w:rsidR="00D63EDD">
        <w:tab/>
      </w:r>
      <w:r w:rsidR="00D63EDD">
        <w:tab/>
      </w:r>
      <w:r>
        <w:tab/>
      </w:r>
      <w:r>
        <w:tab/>
      </w:r>
      <w:r>
        <w:tab/>
      </w:r>
      <w:r w:rsidR="00D63EDD">
        <w:t>(1)</w:t>
      </w:r>
    </w:p>
    <w:p w:rsidR="00487709" w:rsidRDefault="00487709" w:rsidP="00487709">
      <w:pPr>
        <w:pStyle w:val="ListParagraph"/>
        <w:ind w:left="1080"/>
      </w:pPr>
    </w:p>
    <w:p w:rsidR="00487709" w:rsidRDefault="00487709" w:rsidP="00487709">
      <w:pPr>
        <w:pStyle w:val="ListParagraph"/>
        <w:ind w:left="1080"/>
      </w:pPr>
    </w:p>
    <w:p w:rsidR="00D63EDD" w:rsidRDefault="00D63EDD" w:rsidP="006669E4">
      <w:pPr>
        <w:pStyle w:val="ListParagraph"/>
        <w:numPr>
          <w:ilvl w:val="0"/>
          <w:numId w:val="2"/>
        </w:numPr>
      </w:pPr>
      <w:r>
        <w:t>Write a recursive formula for the sequence 5, 9, 13, 17,</w:t>
      </w:r>
      <w:r w:rsidR="00234436">
        <w:t xml:space="preserve"> </w:t>
      </w:r>
      <w:r>
        <w:t>…</w:t>
      </w:r>
      <w:r>
        <w:tab/>
      </w:r>
      <w:r>
        <w:tab/>
      </w:r>
      <w:r w:rsidR="00487709">
        <w:tab/>
      </w:r>
      <w:r>
        <w:t>(2)</w:t>
      </w:r>
    </w:p>
    <w:p w:rsidR="00487709" w:rsidRDefault="00487709" w:rsidP="00487709"/>
    <w:p w:rsidR="00487709" w:rsidRDefault="00487709" w:rsidP="00487709"/>
    <w:p w:rsidR="00487709" w:rsidRDefault="00487709" w:rsidP="00487709"/>
    <w:p w:rsidR="00D63EDD" w:rsidRDefault="00D63EDD" w:rsidP="006669E4">
      <w:pPr>
        <w:pStyle w:val="ListParagraph"/>
        <w:numPr>
          <w:ilvl w:val="0"/>
          <w:numId w:val="2"/>
        </w:numPr>
      </w:pPr>
      <w:r>
        <w:t>Write down</w:t>
      </w:r>
      <w:r w:rsidR="00487709">
        <w:t xml:space="preserve"> the values of </w:t>
      </w:r>
      <w:r>
        <w:t>T</w:t>
      </w:r>
      <w:r>
        <w:rPr>
          <w:vertAlign w:val="subscript"/>
        </w:rPr>
        <w:t>99</w:t>
      </w:r>
      <w:r>
        <w:t xml:space="preserve"> and T</w:t>
      </w:r>
      <w:r>
        <w:rPr>
          <w:vertAlign w:val="subscript"/>
        </w:rPr>
        <w:t>100</w:t>
      </w:r>
      <w:r w:rsidR="001F190F">
        <w:t xml:space="preserve"> for the sequence 2, 5, 2, 9, 2, 13, 2, 17, …    </w:t>
      </w:r>
      <w:r>
        <w:t>(2)</w:t>
      </w:r>
    </w:p>
    <w:p w:rsidR="00487709" w:rsidRDefault="00487709" w:rsidP="00487709">
      <w:pPr>
        <w:pStyle w:val="ListParagraph"/>
      </w:pPr>
    </w:p>
    <w:p w:rsidR="00487709" w:rsidRDefault="00487709" w:rsidP="00487709">
      <w:pPr>
        <w:pStyle w:val="ListParagraph"/>
      </w:pPr>
    </w:p>
    <w:p w:rsidR="00487709" w:rsidRDefault="00487709" w:rsidP="00487709"/>
    <w:p w:rsidR="00D63EDD" w:rsidRDefault="00D63EDD" w:rsidP="006669E4">
      <w:pPr>
        <w:pStyle w:val="ListParagraph"/>
        <w:numPr>
          <w:ilvl w:val="0"/>
          <w:numId w:val="2"/>
        </w:numPr>
      </w:pPr>
      <w:r>
        <w:t xml:space="preserve">Which term </w:t>
      </w:r>
      <w:proofErr w:type="gramStart"/>
      <w:r>
        <w:t>is</w:t>
      </w:r>
      <w:proofErr w:type="gramEnd"/>
      <w:r w:rsidR="00487709">
        <w:t xml:space="preserve"> </w:t>
      </w:r>
      <w:r>
        <w:t>61?</w:t>
      </w:r>
      <w:r>
        <w:tab/>
      </w:r>
      <w:r>
        <w:tab/>
      </w:r>
      <w:r>
        <w:tab/>
      </w:r>
      <w:r>
        <w:tab/>
      </w:r>
      <w:r>
        <w:tab/>
      </w:r>
      <w:r>
        <w:tab/>
      </w:r>
      <w:r w:rsidR="00487709">
        <w:tab/>
      </w:r>
      <w:r>
        <w:tab/>
        <w:t>(1)</w:t>
      </w:r>
    </w:p>
    <w:p w:rsidR="00487709" w:rsidRDefault="00487709" w:rsidP="00487709"/>
    <w:p w:rsidR="00487709" w:rsidRDefault="00487709" w:rsidP="00487709"/>
    <w:p w:rsidR="00D63EDD" w:rsidRDefault="00D63EDD" w:rsidP="006669E4">
      <w:pPr>
        <w:pStyle w:val="ListParagraph"/>
        <w:numPr>
          <w:ilvl w:val="0"/>
          <w:numId w:val="2"/>
        </w:numPr>
      </w:pPr>
      <w:r>
        <w:t>Calculate the sum of the first 100 terms of the sequence.</w:t>
      </w:r>
      <w:r>
        <w:tab/>
      </w:r>
      <w:r>
        <w:tab/>
      </w:r>
      <w:r w:rsidR="00487709">
        <w:tab/>
      </w:r>
      <w:r>
        <w:t>(2)</w:t>
      </w:r>
    </w:p>
    <w:p w:rsidR="00D63EDD" w:rsidRDefault="00D63EDD" w:rsidP="00D63EDD">
      <w:pPr>
        <w:pStyle w:val="ListParagraph"/>
        <w:ind w:left="1080"/>
      </w:pPr>
    </w:p>
    <w:p w:rsidR="00D63EDD" w:rsidRDefault="00D63EDD">
      <w:pPr>
        <w:rPr>
          <w:b/>
        </w:rPr>
      </w:pPr>
      <w:r>
        <w:rPr>
          <w:b/>
        </w:rPr>
        <w:br w:type="page"/>
      </w:r>
    </w:p>
    <w:p w:rsidR="00D63EDD" w:rsidRDefault="001F190F" w:rsidP="00D63EDD">
      <w:pPr>
        <w:rPr>
          <w:b/>
        </w:rPr>
      </w:pPr>
      <w:r>
        <w:rPr>
          <w:b/>
        </w:rPr>
        <w:lastRenderedPageBreak/>
        <w:t>Question 10</w:t>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t>(6 Marks)</w:t>
      </w:r>
    </w:p>
    <w:p w:rsidR="00D63EDD" w:rsidRDefault="00D63EDD" w:rsidP="00D63EDD">
      <w:r>
        <w:t xml:space="preserve">Four digit numbers may be formed using the digits 0, 2, 4, 6, 8 such that no digit can be used more than once. How many of these </w:t>
      </w:r>
      <w:r w:rsidR="00DC2CF2">
        <w:t>4-</w:t>
      </w:r>
      <w:r>
        <w:t>digit numbers</w:t>
      </w:r>
    </w:p>
    <w:p w:rsidR="00D63EDD" w:rsidRDefault="007C3948" w:rsidP="007C3948">
      <w:r>
        <w:t>(i)</w:t>
      </w:r>
      <w:r>
        <w:tab/>
      </w:r>
      <w:proofErr w:type="gramStart"/>
      <w:r>
        <w:t>m</w:t>
      </w:r>
      <w:r w:rsidR="00D63EDD">
        <w:t>ay</w:t>
      </w:r>
      <w:proofErr w:type="gramEnd"/>
      <w:r w:rsidR="00D63EDD">
        <w:t xml:space="preserve"> be formed?</w:t>
      </w:r>
      <w:r w:rsidR="00D63EDD">
        <w:tab/>
      </w:r>
      <w:r w:rsidR="00D63EDD">
        <w:tab/>
      </w:r>
      <w:r w:rsidR="00D63EDD">
        <w:tab/>
      </w:r>
      <w:r w:rsidR="00D63EDD">
        <w:tab/>
      </w:r>
      <w:r w:rsidR="00D63EDD">
        <w:tab/>
      </w:r>
      <w:r w:rsidR="00D63EDD">
        <w:tab/>
      </w:r>
      <w:r w:rsidR="00D63EDD">
        <w:tab/>
      </w:r>
      <w:r>
        <w:tab/>
      </w:r>
      <w:r w:rsidR="00D63EDD">
        <w:t>(1)</w:t>
      </w:r>
    </w:p>
    <w:p w:rsidR="007C3948" w:rsidRDefault="007C3948" w:rsidP="007C3948"/>
    <w:p w:rsidR="007C3948" w:rsidRDefault="007C3948" w:rsidP="007C3948"/>
    <w:p w:rsidR="00D63EDD" w:rsidRDefault="007C3948" w:rsidP="007C3948">
      <w:r>
        <w:t>(ii)</w:t>
      </w:r>
      <w:r>
        <w:tab/>
      </w:r>
      <w:proofErr w:type="gramStart"/>
      <w:r>
        <w:t>b</w:t>
      </w:r>
      <w:r w:rsidR="00D63EDD">
        <w:t>egin</w:t>
      </w:r>
      <w:proofErr w:type="gramEnd"/>
      <w:r w:rsidR="00D63EDD">
        <w:t xml:space="preserve"> with 8?</w:t>
      </w:r>
      <w:r w:rsidR="00D63EDD">
        <w:tab/>
      </w:r>
      <w:r w:rsidR="00D63EDD">
        <w:tab/>
      </w:r>
      <w:r w:rsidR="00D63EDD">
        <w:tab/>
      </w:r>
      <w:r w:rsidR="00D63EDD">
        <w:tab/>
      </w:r>
      <w:r w:rsidR="00D63EDD">
        <w:tab/>
      </w:r>
      <w:r w:rsidR="00D63EDD">
        <w:tab/>
      </w:r>
      <w:r w:rsidR="00D63EDD">
        <w:tab/>
      </w:r>
      <w:r>
        <w:tab/>
      </w:r>
      <w:r>
        <w:tab/>
      </w:r>
      <w:r w:rsidR="00D63EDD">
        <w:t>(1)</w:t>
      </w:r>
    </w:p>
    <w:p w:rsidR="007C3948" w:rsidRDefault="007C3948" w:rsidP="007C3948"/>
    <w:p w:rsidR="007C3948" w:rsidRDefault="007C3948" w:rsidP="007C3948"/>
    <w:p w:rsidR="00D63EDD" w:rsidRDefault="007C3948" w:rsidP="007C3948">
      <w:r>
        <w:t>(iii)</w:t>
      </w:r>
      <w:r>
        <w:tab/>
      </w:r>
      <w:proofErr w:type="gramStart"/>
      <w:r>
        <w:t>e</w:t>
      </w:r>
      <w:r w:rsidR="00D63EDD">
        <w:t>nd</w:t>
      </w:r>
      <w:proofErr w:type="gramEnd"/>
      <w:r w:rsidR="00D63EDD">
        <w:t xml:space="preserve"> in a 2 or a </w:t>
      </w:r>
      <w:r>
        <w:t xml:space="preserve"> </w:t>
      </w:r>
      <w:r w:rsidR="00D63EDD">
        <w:t>4?</w:t>
      </w:r>
      <w:r w:rsidR="00D63EDD">
        <w:tab/>
      </w:r>
      <w:r w:rsidR="00D63EDD">
        <w:tab/>
      </w:r>
      <w:r w:rsidR="00D63EDD">
        <w:tab/>
      </w:r>
      <w:r w:rsidR="00D63EDD">
        <w:tab/>
      </w:r>
      <w:r w:rsidR="00D63EDD">
        <w:tab/>
      </w:r>
      <w:r w:rsidR="00D63EDD">
        <w:tab/>
      </w:r>
      <w:r>
        <w:tab/>
      </w:r>
      <w:r w:rsidR="00D63EDD">
        <w:tab/>
        <w:t>(1)</w:t>
      </w:r>
    </w:p>
    <w:p w:rsidR="007C3948" w:rsidRDefault="007C3948" w:rsidP="007C3948"/>
    <w:p w:rsidR="007C3948" w:rsidRDefault="007C3948" w:rsidP="007C3948"/>
    <w:p w:rsidR="007C3948" w:rsidRDefault="007C3948" w:rsidP="007C3948"/>
    <w:p w:rsidR="00D63EDD" w:rsidRDefault="007C3948" w:rsidP="007C3948">
      <w:r>
        <w:t>(iv)</w:t>
      </w:r>
      <w:r>
        <w:tab/>
      </w:r>
      <w:proofErr w:type="gramStart"/>
      <w:r>
        <w:t>a</w:t>
      </w:r>
      <w:r w:rsidR="00D63EDD">
        <w:t>re</w:t>
      </w:r>
      <w:proofErr w:type="gramEnd"/>
      <w:r w:rsidR="00D63EDD">
        <w:t xml:space="preserve"> less than 486?</w:t>
      </w:r>
      <w:r w:rsidR="00D63EDD">
        <w:tab/>
      </w:r>
      <w:r w:rsidR="00D63EDD">
        <w:tab/>
      </w:r>
      <w:r w:rsidR="00D63EDD">
        <w:tab/>
      </w:r>
      <w:r w:rsidR="00D63EDD">
        <w:tab/>
      </w:r>
      <w:r w:rsidR="00D63EDD">
        <w:tab/>
      </w:r>
      <w:r w:rsidR="00D63EDD">
        <w:tab/>
      </w:r>
      <w:r>
        <w:tab/>
      </w:r>
      <w:r>
        <w:tab/>
        <w:t>(2</w:t>
      </w:r>
      <w:r w:rsidR="00D63EDD">
        <w:t>)</w:t>
      </w:r>
    </w:p>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7C3948" w:rsidRDefault="007C3948" w:rsidP="007C3948"/>
    <w:p w:rsidR="00D63EDD" w:rsidRDefault="007C3948" w:rsidP="007C3948">
      <w:pPr>
        <w:ind w:left="720" w:hanging="720"/>
      </w:pPr>
      <w:r>
        <w:t>(v)</w:t>
      </w:r>
      <w:r>
        <w:tab/>
      </w:r>
      <w:r w:rsidR="0038099D">
        <w:t xml:space="preserve">What is the probability that a randomly picked </w:t>
      </w:r>
      <w:r w:rsidR="004578FC">
        <w:t>4-digit number from this set is more than 8640?</w:t>
      </w:r>
      <w:r w:rsidR="004578FC">
        <w:tab/>
      </w:r>
      <w:r w:rsidR="004578FC">
        <w:tab/>
      </w:r>
      <w:r w:rsidR="004578FC">
        <w:tab/>
      </w:r>
      <w:r w:rsidR="004578FC">
        <w:tab/>
      </w:r>
      <w:r w:rsidR="004578FC">
        <w:tab/>
      </w:r>
      <w:r w:rsidR="004578FC">
        <w:tab/>
      </w:r>
      <w:r w:rsidR="004578FC">
        <w:tab/>
      </w:r>
      <w:r w:rsidR="004578FC">
        <w:tab/>
      </w:r>
      <w:r>
        <w:tab/>
      </w:r>
      <w:r>
        <w:tab/>
      </w:r>
      <w:r w:rsidR="004578FC">
        <w:t>(1)</w:t>
      </w:r>
    </w:p>
    <w:p w:rsidR="004578FC" w:rsidRDefault="004578FC">
      <w:pPr>
        <w:rPr>
          <w:b/>
        </w:rPr>
      </w:pPr>
      <w:r>
        <w:rPr>
          <w:b/>
        </w:rPr>
        <w:br w:type="page"/>
      </w:r>
    </w:p>
    <w:p w:rsidR="004578FC" w:rsidRDefault="001F190F" w:rsidP="004578FC">
      <w:pPr>
        <w:rPr>
          <w:b/>
        </w:rPr>
      </w:pPr>
      <w:r>
        <w:rPr>
          <w:b/>
        </w:rPr>
        <w:lastRenderedPageBreak/>
        <w:t>Question 11</w:t>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t>(6 marks)</w:t>
      </w:r>
    </w:p>
    <w:p w:rsidR="004578FC" w:rsidRDefault="004E6664" w:rsidP="004E6664">
      <w:pPr>
        <w:ind w:left="360" w:hanging="360"/>
      </w:pPr>
      <w:r>
        <w:t>(a)</w:t>
      </w:r>
      <w:r>
        <w:tab/>
      </w:r>
      <w:r w:rsidR="004578FC">
        <w:t>The distribution of heights of a plant is normally distributed with a mean of 72</w:t>
      </w:r>
      <w:r w:rsidR="00252A49">
        <w:t xml:space="preserve"> </w:t>
      </w:r>
      <w:r w:rsidR="004578FC">
        <w:t>cm and a standard deviation of 6</w:t>
      </w:r>
      <w:r w:rsidR="00252A49">
        <w:t xml:space="preserve"> </w:t>
      </w:r>
      <w:r w:rsidR="004578FC">
        <w:t>cm. If there were 100 plants, estimate the number of plants which are less than 64cm in height.</w:t>
      </w:r>
      <w:r w:rsidR="004578FC">
        <w:tab/>
      </w:r>
      <w:r w:rsidR="004578FC">
        <w:tab/>
      </w:r>
      <w:r w:rsidR="004578FC">
        <w:tab/>
      </w:r>
      <w:r w:rsidR="004578FC">
        <w:tab/>
      </w:r>
      <w:r w:rsidR="004578FC">
        <w:tab/>
      </w:r>
      <w:r w:rsidR="004578FC">
        <w:tab/>
      </w:r>
      <w:r w:rsidR="00252A49">
        <w:tab/>
      </w:r>
      <w:r w:rsidR="00252A49">
        <w:tab/>
      </w:r>
      <w:r w:rsidR="004578FC">
        <w:t>(2)</w:t>
      </w: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252A49" w:rsidRDefault="00252A49" w:rsidP="004E6664">
      <w:pPr>
        <w:ind w:left="360" w:hanging="360"/>
      </w:pPr>
    </w:p>
    <w:p w:rsidR="00D77096" w:rsidRDefault="00252A49" w:rsidP="00252A49">
      <w:r>
        <w:t>(b)</w:t>
      </w:r>
      <w:r>
        <w:tab/>
      </w:r>
      <w:r w:rsidR="00D77096">
        <w:t>Achievement</w:t>
      </w:r>
      <w:r>
        <w:t xml:space="preserve"> awards in a national Mathematics </w:t>
      </w:r>
      <w:r w:rsidR="00D77096">
        <w:t>competition are allocated as</w:t>
      </w:r>
    </w:p>
    <w:p w:rsidR="00D77096" w:rsidRDefault="00D77096" w:rsidP="00D77096">
      <w:pPr>
        <w:pStyle w:val="ListParagraph"/>
        <w:numPr>
          <w:ilvl w:val="0"/>
          <w:numId w:val="6"/>
        </w:numPr>
      </w:pPr>
      <w:r>
        <w:t>High Distinctions to the top 15% of performances</w:t>
      </w:r>
    </w:p>
    <w:p w:rsidR="00D77096" w:rsidRDefault="00D77096" w:rsidP="00D77096">
      <w:pPr>
        <w:pStyle w:val="ListParagraph"/>
        <w:numPr>
          <w:ilvl w:val="0"/>
          <w:numId w:val="6"/>
        </w:numPr>
      </w:pPr>
      <w:r>
        <w:t>Distinctions to the next 25%</w:t>
      </w:r>
    </w:p>
    <w:p w:rsidR="00D77096" w:rsidRDefault="00D77096" w:rsidP="00D77096">
      <w:pPr>
        <w:pStyle w:val="ListParagraph"/>
        <w:numPr>
          <w:ilvl w:val="0"/>
          <w:numId w:val="6"/>
        </w:numPr>
      </w:pPr>
      <w:r>
        <w:t>Credits to the next 30%</w:t>
      </w:r>
    </w:p>
    <w:p w:rsidR="00D77096" w:rsidRDefault="00D77096" w:rsidP="00D77096">
      <w:pPr>
        <w:pStyle w:val="ListParagraph"/>
        <w:numPr>
          <w:ilvl w:val="0"/>
          <w:numId w:val="6"/>
        </w:numPr>
      </w:pPr>
      <w:r>
        <w:t>Participations to the remainder</w:t>
      </w:r>
    </w:p>
    <w:p w:rsidR="00D77096" w:rsidRDefault="00D77096" w:rsidP="00D77096">
      <w:pPr>
        <w:pStyle w:val="ListParagraph"/>
      </w:pPr>
      <w:r>
        <w:t>If the scores were normally distributed with a mean of 75 and a standard deviation of 12, find the minimum score a competitor has to achieve to be awarded a</w:t>
      </w:r>
    </w:p>
    <w:p w:rsidR="00D77096" w:rsidRDefault="00D77096" w:rsidP="00D77096">
      <w:pPr>
        <w:pStyle w:val="ListParagraph"/>
        <w:numPr>
          <w:ilvl w:val="0"/>
          <w:numId w:val="5"/>
        </w:numPr>
      </w:pPr>
      <w:r>
        <w:t>Credit</w:t>
      </w:r>
      <w:r w:rsidR="00252A49">
        <w:tab/>
      </w:r>
      <w:r w:rsidR="00252A49">
        <w:tab/>
      </w:r>
      <w:r w:rsidR="00252A49">
        <w:tab/>
      </w:r>
      <w:r w:rsidR="00252A49">
        <w:tab/>
      </w:r>
      <w:r w:rsidR="00252A49">
        <w:tab/>
      </w:r>
      <w:r w:rsidR="00252A49">
        <w:tab/>
      </w:r>
      <w:r w:rsidR="00252A49">
        <w:tab/>
      </w:r>
      <w:r w:rsidR="00252A49">
        <w:tab/>
      </w:r>
      <w:r w:rsidR="00252A49">
        <w:tab/>
        <w:t>(2)</w:t>
      </w:r>
    </w:p>
    <w:p w:rsidR="00252A49" w:rsidRDefault="00252A49" w:rsidP="00252A49"/>
    <w:p w:rsidR="00252A49" w:rsidRDefault="00252A49" w:rsidP="00252A49"/>
    <w:p w:rsidR="00252A49" w:rsidRDefault="00252A49" w:rsidP="00252A49"/>
    <w:p w:rsidR="00252A49" w:rsidRDefault="00252A49" w:rsidP="00252A49"/>
    <w:p w:rsidR="00D77096" w:rsidRDefault="00D77096" w:rsidP="00D77096">
      <w:pPr>
        <w:pStyle w:val="ListParagraph"/>
        <w:numPr>
          <w:ilvl w:val="0"/>
          <w:numId w:val="5"/>
        </w:numPr>
      </w:pPr>
      <w:r>
        <w:t>Distinction</w:t>
      </w:r>
      <w:r w:rsidR="00252A49">
        <w:tab/>
      </w:r>
      <w:r w:rsidR="00252A49">
        <w:tab/>
      </w:r>
      <w:r w:rsidR="00252A49">
        <w:tab/>
      </w:r>
      <w:r w:rsidR="00252A49">
        <w:tab/>
      </w:r>
      <w:r w:rsidR="00252A49">
        <w:tab/>
      </w:r>
      <w:r w:rsidR="00252A49">
        <w:tab/>
      </w:r>
      <w:r w:rsidR="00252A49">
        <w:tab/>
      </w:r>
      <w:r w:rsidR="00252A49">
        <w:tab/>
        <w:t>(1)</w:t>
      </w:r>
    </w:p>
    <w:p w:rsidR="00252A49" w:rsidRDefault="00252A49" w:rsidP="00252A49"/>
    <w:p w:rsidR="00252A49" w:rsidRDefault="00252A49" w:rsidP="00252A49"/>
    <w:p w:rsidR="00252A49" w:rsidRDefault="00252A49" w:rsidP="00252A49"/>
    <w:p w:rsidR="00D77096" w:rsidRDefault="00D77096" w:rsidP="00D77096">
      <w:pPr>
        <w:pStyle w:val="ListParagraph"/>
        <w:numPr>
          <w:ilvl w:val="0"/>
          <w:numId w:val="5"/>
        </w:numPr>
      </w:pPr>
      <w:r>
        <w:t>High Distinction</w:t>
      </w:r>
      <w:r>
        <w:tab/>
      </w:r>
      <w:r>
        <w:tab/>
      </w:r>
      <w:r>
        <w:tab/>
      </w:r>
      <w:r w:rsidR="00252A49">
        <w:tab/>
      </w:r>
      <w:r>
        <w:tab/>
      </w:r>
      <w:r>
        <w:tab/>
      </w:r>
      <w:r>
        <w:tab/>
      </w:r>
      <w:r>
        <w:tab/>
      </w:r>
      <w:r w:rsidR="00252A49">
        <w:t>(1</w:t>
      </w:r>
      <w:r>
        <w:t>)</w:t>
      </w:r>
    </w:p>
    <w:p w:rsidR="00AF6C30" w:rsidRDefault="00AF6C30">
      <w:r>
        <w:br w:type="page"/>
      </w:r>
    </w:p>
    <w:p w:rsidR="00D77096" w:rsidRDefault="001F190F" w:rsidP="00D77096">
      <w:pPr>
        <w:rPr>
          <w:b/>
        </w:rPr>
      </w:pPr>
      <w:r>
        <w:rPr>
          <w:b/>
        </w:rPr>
        <w:lastRenderedPageBreak/>
        <w:t>Question 12</w:t>
      </w:r>
      <w:r w:rsidR="00252A49">
        <w:rPr>
          <w:b/>
        </w:rPr>
        <w:tab/>
      </w:r>
      <w:r w:rsidR="00252A49">
        <w:rPr>
          <w:b/>
        </w:rPr>
        <w:tab/>
      </w:r>
      <w:r w:rsidR="00252A49">
        <w:rPr>
          <w:b/>
        </w:rPr>
        <w:tab/>
      </w:r>
      <w:r w:rsidR="00252A49">
        <w:rPr>
          <w:b/>
        </w:rPr>
        <w:tab/>
      </w:r>
      <w:r w:rsidR="00D84002">
        <w:rPr>
          <w:b/>
        </w:rPr>
        <w:tab/>
      </w:r>
      <w:r w:rsidR="00D84002">
        <w:rPr>
          <w:b/>
        </w:rPr>
        <w:tab/>
      </w:r>
      <w:r w:rsidR="00D84002">
        <w:rPr>
          <w:b/>
        </w:rPr>
        <w:tab/>
      </w:r>
      <w:r w:rsidR="00D84002">
        <w:rPr>
          <w:b/>
        </w:rPr>
        <w:tab/>
      </w:r>
      <w:r w:rsidR="00D84002">
        <w:rPr>
          <w:b/>
        </w:rPr>
        <w:tab/>
      </w:r>
      <w:r w:rsidR="00D84002">
        <w:rPr>
          <w:b/>
        </w:rPr>
        <w:tab/>
        <w:t>(6 marks)</w:t>
      </w:r>
    </w:p>
    <w:p w:rsidR="00AF6C30" w:rsidRDefault="00AF6C30" w:rsidP="00D77096">
      <w:r w:rsidRPr="00AF6C30">
        <w:t>Given the triangle below,</w:t>
      </w:r>
    </w:p>
    <w:p w:rsidR="00D84002" w:rsidRDefault="00D53DE3" w:rsidP="00D77096">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523875</wp:posOffset>
                </wp:positionH>
                <wp:positionV relativeFrom="paragraph">
                  <wp:posOffset>1239520</wp:posOffset>
                </wp:positionV>
                <wp:extent cx="133350" cy="266700"/>
                <wp:effectExtent l="0" t="0" r="19050" b="0"/>
                <wp:wrapNone/>
                <wp:docPr id="5" name="Arc 5"/>
                <wp:cNvGraphicFramePr/>
                <a:graphic xmlns:a="http://schemas.openxmlformats.org/drawingml/2006/main">
                  <a:graphicData uri="http://schemas.microsoft.com/office/word/2010/wordprocessingShape">
                    <wps:wsp>
                      <wps:cNvSpPr/>
                      <wps:spPr>
                        <a:xfrm>
                          <a:off x="0" y="0"/>
                          <a:ext cx="133350" cy="26670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5" o:spid="_x0000_s1026" style="position:absolute;margin-left:41.25pt;margin-top:97.6pt;width:10.5pt;height:21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133350,26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" path="m66675,nsc103499,,133350,59703,133350,133350r-66675,l66675,xem66675,nfc103499,,133350,59703,133350,133350e" filled="f" strokecolor="black [3040]">
                <v:path arrowok="t" o:connecttype="custom" o:connectlocs="66675,0;133350,133350" o:connectangles="0,0"/>
              </v:shape>
            </w:pict>
          </mc:Fallback>
        </mc:AlternateContent>
      </w:r>
      <w:r w:rsidR="00D84002">
        <w:rPr>
          <w:noProof/>
          <w:lang w:eastAsia="en-AU"/>
        </w:rPr>
        <mc:AlternateContent>
          <mc:Choice Requires="wps">
            <w:drawing>
              <wp:anchor distT="0" distB="0" distL="114300" distR="114300" simplePos="0" relativeHeight="251663360" behindDoc="0" locked="0" layoutInCell="1" allowOverlap="1" wp14:anchorId="68AA4901" wp14:editId="67BF8773">
                <wp:simplePos x="0" y="0"/>
                <wp:positionH relativeFrom="column">
                  <wp:posOffset>1628775</wp:posOffset>
                </wp:positionH>
                <wp:positionV relativeFrom="paragraph">
                  <wp:posOffset>1420495</wp:posOffset>
                </wp:positionV>
                <wp:extent cx="352425" cy="3333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3375"/>
                        </a:xfrm>
                        <a:prstGeom prst="rect">
                          <a:avLst/>
                        </a:prstGeom>
                        <a:noFill/>
                        <a:ln w="9525">
                          <a:noFill/>
                          <a:miter lim="800000"/>
                          <a:headEnd/>
                          <a:tailEnd/>
                        </a:ln>
                      </wps:spPr>
                      <wps:txbx>
                        <w:txbxContent>
                          <w:p w:rsidR="001F190F" w:rsidRPr="00D84002" w:rsidRDefault="001F190F" w:rsidP="00D84002">
                            <w:r>
                              <w:t>a</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128.25pt;margin-top:111.85pt;width:27.75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" filled="f" stroked="f">
                <v:textbox>
                  <w:txbxContent>
                    <w:p w:rsidR="001F190F" w:rsidRPr="00D84002" w:rsidRDefault="001F190F" w:rsidP="00D84002">
                      <w:r>
                        <w:t>a</w:t>
                      </w:r>
                      <w:r>
                        <w:rPr>
                          <w:vertAlign w:val="superscript"/>
                        </w:rPr>
                        <w:t>2</w:t>
                      </w:r>
                    </w:p>
                  </w:txbxContent>
                </v:textbox>
              </v:shape>
            </w:pict>
          </mc:Fallback>
        </mc:AlternateContent>
      </w:r>
      <w:r w:rsidR="00D84002">
        <w:rPr>
          <w:noProof/>
          <w:lang w:eastAsia="en-AU"/>
        </w:rPr>
        <mc:AlternateContent>
          <mc:Choice Requires="wps">
            <w:drawing>
              <wp:anchor distT="0" distB="0" distL="114300" distR="114300" simplePos="0" relativeHeight="251661312" behindDoc="0" locked="0" layoutInCell="1" allowOverlap="1" wp14:anchorId="305C8663" wp14:editId="689C5B8E">
                <wp:simplePos x="0" y="0"/>
                <wp:positionH relativeFrom="column">
                  <wp:posOffset>589280</wp:posOffset>
                </wp:positionH>
                <wp:positionV relativeFrom="paragraph">
                  <wp:posOffset>1171575</wp:posOffset>
                </wp:positionV>
                <wp:extent cx="552450"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33375"/>
                        </a:xfrm>
                        <a:prstGeom prst="rect">
                          <a:avLst/>
                        </a:prstGeom>
                        <a:noFill/>
                        <a:ln w="9525">
                          <a:noFill/>
                          <a:miter lim="800000"/>
                          <a:headEnd/>
                          <a:tailEnd/>
                        </a:ln>
                      </wps:spPr>
                      <wps:txbx>
                        <w:txbxContent>
                          <w:p w:rsidR="001F190F" w:rsidRPr="00D84002" w:rsidRDefault="001F190F">
                            <w:r>
                              <w:t>30</w:t>
                            </w:r>
                            <w:r>
                              <w:rPr>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6.4pt;margin-top:92.25pt;width:43.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" filled="f" stroked="f">
                <v:textbox>
                  <w:txbxContent>
                    <w:p w:rsidR="001F190F" w:rsidRPr="00D84002" w:rsidRDefault="001F190F">
                      <w:r>
                        <w:t>30</w:t>
                      </w:r>
                      <w:r>
                        <w:rPr>
                          <w:vertAlign w:val="superscript"/>
                        </w:rPr>
                        <w:t>0</w:t>
                      </w:r>
                    </w:p>
                  </w:txbxContent>
                </v:textbox>
              </v:shape>
            </w:pict>
          </mc:Fallback>
        </mc:AlternateContent>
      </w:r>
      <w:r w:rsidR="00D84002">
        <w:object w:dxaOrig="6509" w:dyaOrig="2991">
          <v:shape id="_x0000_i1027" type="#_x0000_t75" style="width:325.5pt;height:149.25pt" o:ole="">
            <v:imagedata r:id="rId17" o:title=""/>
          </v:shape>
          <o:OLEObject Type="Embed" ProgID="FXDraw3.Document" ShapeID="_x0000_i1027" DrawAspect="Content" ObjectID="_1400995364" r:id="rId18"/>
        </w:object>
      </w:r>
    </w:p>
    <w:p w:rsidR="00AF6C30" w:rsidRDefault="00D84002" w:rsidP="00D84002">
      <w:r>
        <w:t>(i)</w:t>
      </w:r>
      <w:r>
        <w:tab/>
      </w:r>
      <w:r w:rsidR="00AF6C30" w:rsidRPr="00AF6C30">
        <w:t>Find a simplified algebraic expression for the a</w:t>
      </w:r>
      <w:r w:rsidR="00234436">
        <w:t>rea of the triangle, given that</w:t>
      </w:r>
      <w:r w:rsidR="00AF6C30" w:rsidRPr="00AF6C30">
        <w:rPr>
          <w:position w:val="-24"/>
        </w:rPr>
        <w:object w:dxaOrig="1120" w:dyaOrig="620">
          <v:shape id="_x0000_i1028" type="#_x0000_t75" style="width:56.25pt;height:30.75pt" o:ole="">
            <v:imagedata r:id="rId19" o:title=""/>
          </v:shape>
          <o:OLEObject Type="Embed" ProgID="Equation.DSMT4" ShapeID="_x0000_i1028" DrawAspect="Content" ObjectID="_1400995365" r:id="rId20"/>
        </w:object>
      </w:r>
      <w:r w:rsidR="00AF6C30" w:rsidRPr="00AF6C30">
        <w:t>.</w:t>
      </w:r>
      <w:r w:rsidR="00AF6C30" w:rsidRPr="00AF6C30">
        <w:tab/>
      </w:r>
      <w:r w:rsidR="00AF6C30" w:rsidRPr="00AF6C30">
        <w:tab/>
      </w:r>
      <w:r w:rsidR="00AF6C30" w:rsidRPr="00AF6C30">
        <w:tab/>
      </w:r>
      <w:r w:rsidR="00AF6C30" w:rsidRPr="00AF6C30">
        <w:tab/>
      </w:r>
      <w:r w:rsidR="00AF6C30" w:rsidRPr="00AF6C30">
        <w:tab/>
      </w:r>
      <w:r w:rsidR="00AF6C30" w:rsidRPr="00AF6C30">
        <w:tab/>
      </w:r>
      <w:r w:rsidR="00AF6C30">
        <w:tab/>
      </w:r>
      <w:r w:rsidR="00AF6C30">
        <w:tab/>
      </w:r>
      <w:r w:rsidR="00AF6C30" w:rsidRPr="00AF6C30">
        <w:tab/>
      </w:r>
      <w:r>
        <w:tab/>
      </w:r>
      <w:r>
        <w:tab/>
      </w:r>
      <w:r w:rsidR="00AF6C30" w:rsidRPr="00AF6C30">
        <w:t>(2)</w:t>
      </w:r>
    </w:p>
    <w:p w:rsidR="00D84002" w:rsidRDefault="00D84002" w:rsidP="00D84002"/>
    <w:p w:rsidR="00D84002" w:rsidRDefault="00D84002" w:rsidP="00D84002"/>
    <w:p w:rsidR="00D84002" w:rsidRDefault="00D84002" w:rsidP="00D84002"/>
    <w:p w:rsidR="00D84002" w:rsidRDefault="00D84002" w:rsidP="00D84002"/>
    <w:p w:rsidR="00D84002" w:rsidRDefault="00D84002" w:rsidP="00D84002"/>
    <w:p w:rsidR="00D84002" w:rsidRDefault="00D84002" w:rsidP="00D84002"/>
    <w:p w:rsidR="00D84002" w:rsidRPr="00AF6C30" w:rsidRDefault="00D84002" w:rsidP="00D84002"/>
    <w:p w:rsidR="00AF6C30" w:rsidRDefault="00D84002" w:rsidP="00D84002">
      <w:r>
        <w:t>(ii)</w:t>
      </w:r>
      <w:r>
        <w:tab/>
      </w:r>
      <w:r w:rsidR="00AF6C30" w:rsidRPr="00AF6C30">
        <w:t>If the area is 17.5 units</w:t>
      </w:r>
      <w:r w:rsidR="00AF6C30" w:rsidRPr="00D84002">
        <w:rPr>
          <w:vertAlign w:val="superscript"/>
        </w:rPr>
        <w:t>2</w:t>
      </w:r>
      <w:r w:rsidR="00AF6C30" w:rsidRPr="00AF6C30">
        <w:t>, determine the value of ‘a’.</w:t>
      </w:r>
      <w:r w:rsidR="00AF6C30" w:rsidRPr="00AF6C30">
        <w:tab/>
      </w:r>
      <w:r w:rsidR="00AF6C30" w:rsidRPr="00AF6C30">
        <w:tab/>
      </w:r>
      <w:r w:rsidR="00AF6C30" w:rsidRPr="00AF6C30">
        <w:tab/>
      </w:r>
      <w:r>
        <w:tab/>
      </w:r>
      <w:r w:rsidR="00AF6C30" w:rsidRPr="00AF6C30">
        <w:t>(2)</w:t>
      </w:r>
    </w:p>
    <w:p w:rsidR="00D84002" w:rsidRDefault="00D84002" w:rsidP="00D84002"/>
    <w:p w:rsidR="00D84002" w:rsidRDefault="00D84002" w:rsidP="00D84002"/>
    <w:p w:rsidR="00D84002" w:rsidRDefault="00D84002" w:rsidP="00D84002"/>
    <w:p w:rsidR="00D84002" w:rsidRDefault="00D84002" w:rsidP="00D84002"/>
    <w:p w:rsidR="00D84002" w:rsidRDefault="00D84002" w:rsidP="00D84002"/>
    <w:p w:rsidR="00D84002" w:rsidRPr="00AF6C30" w:rsidRDefault="00D84002" w:rsidP="00D84002"/>
    <w:p w:rsidR="00AF6C30" w:rsidRDefault="00D84002" w:rsidP="00D84002">
      <w:r>
        <w:t>(iii)</w:t>
      </w:r>
      <w:r>
        <w:tab/>
      </w:r>
      <w:r w:rsidR="00AF6C30" w:rsidRPr="00AF6C30">
        <w:t>Hence</w:t>
      </w:r>
      <w:r w:rsidR="00DC2CF2">
        <w:t xml:space="preserve">, </w:t>
      </w:r>
      <w:r w:rsidR="00AF6C30" w:rsidRPr="00AF6C30">
        <w:t>state the length</w:t>
      </w:r>
      <w:r>
        <w:t>s of the triangle.</w:t>
      </w:r>
      <w:r>
        <w:tab/>
      </w:r>
      <w:r>
        <w:tab/>
      </w:r>
      <w:r>
        <w:tab/>
      </w:r>
      <w:r>
        <w:tab/>
      </w:r>
      <w:r>
        <w:tab/>
      </w:r>
      <w:r>
        <w:tab/>
      </w:r>
      <w:r w:rsidR="00AF6C30">
        <w:t>(2)</w:t>
      </w:r>
    </w:p>
    <w:p w:rsidR="00AF6C30" w:rsidRDefault="00AF6C30">
      <w:pPr>
        <w:rPr>
          <w:b/>
        </w:rPr>
      </w:pPr>
      <w:r>
        <w:rPr>
          <w:b/>
        </w:rPr>
        <w:br w:type="page"/>
      </w:r>
    </w:p>
    <w:p w:rsidR="00AF6C30" w:rsidRDefault="001F190F" w:rsidP="00AF6C30">
      <w:pPr>
        <w:rPr>
          <w:b/>
        </w:rPr>
      </w:pPr>
      <w:r>
        <w:rPr>
          <w:b/>
        </w:rPr>
        <w:lastRenderedPageBreak/>
        <w:t>Question 13</w:t>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t>(8 marks)</w:t>
      </w:r>
    </w:p>
    <w:p w:rsidR="00C84B51" w:rsidRDefault="00103840" w:rsidP="00C84B51">
      <w:pPr>
        <w:pStyle w:val="NoSpacing"/>
      </w:pPr>
      <w:r>
        <w:t>(a)</w:t>
      </w:r>
      <w:r>
        <w:tab/>
      </w:r>
      <w:r w:rsidR="00AF6C30">
        <w:t>A group of fifteen students travelling to Tasmania have their bags we</w:t>
      </w:r>
      <w:r w:rsidR="00A27410">
        <w:t>i</w:t>
      </w:r>
      <w:r w:rsidR="00AF6C30">
        <w:t xml:space="preserve">ghed </w:t>
      </w:r>
      <w:r w:rsidR="00A27410">
        <w:t xml:space="preserve">at the airport </w:t>
      </w:r>
    </w:p>
    <w:p w:rsidR="00C84B51" w:rsidRDefault="00A27410" w:rsidP="00C84B51">
      <w:pPr>
        <w:ind w:left="720"/>
      </w:pPr>
      <w:proofErr w:type="gramStart"/>
      <w:r>
        <w:t>check-in</w:t>
      </w:r>
      <w:proofErr w:type="gramEnd"/>
      <w:r>
        <w:t xml:space="preserve"> counter. The weight</w:t>
      </w:r>
      <w:r w:rsidR="00C84B51">
        <w:t>s</w:t>
      </w:r>
      <w:r>
        <w:t xml:space="preserve"> of the bags in k</w:t>
      </w:r>
      <w:r w:rsidR="009D2D06">
        <w:t xml:space="preserve">ilograms are listed </w:t>
      </w:r>
      <w:r>
        <w:t>in order as follows;</w:t>
      </w:r>
    </w:p>
    <w:p w:rsidR="00C84B51" w:rsidRDefault="00A27410" w:rsidP="00C84B51">
      <w:pPr>
        <w:ind w:left="720"/>
      </w:pPr>
      <w:r>
        <w:t xml:space="preserve"> </w:t>
      </w:r>
      <w:proofErr w:type="gramStart"/>
      <w:r>
        <w:t>m</w:t>
      </w:r>
      <w:proofErr w:type="gramEnd"/>
      <w:r>
        <w:t>, 9, n, 10, 15, 18, 21, p, 25, 29, 35, q, 38, r, 43.</w:t>
      </w:r>
    </w:p>
    <w:p w:rsidR="00C84B51" w:rsidRDefault="00A27410" w:rsidP="00C84B51">
      <w:pPr>
        <w:ind w:left="720"/>
      </w:pPr>
      <w:r>
        <w:t xml:space="preserve"> The following statistics of this set of dat</w:t>
      </w:r>
      <w:r w:rsidR="00DC2CF2">
        <w:t>a</w:t>
      </w:r>
      <w:r>
        <w:t xml:space="preserve"> are known. </w:t>
      </w:r>
    </w:p>
    <w:p w:rsidR="00C84B51" w:rsidRDefault="00A27410" w:rsidP="00C84B51">
      <w:pPr>
        <w:ind w:left="720"/>
      </w:pPr>
      <w:r w:rsidRPr="00B47B42">
        <w:rPr>
          <w:position w:val="-6"/>
        </w:rPr>
        <w:object w:dxaOrig="200" w:dyaOrig="340">
          <v:shape id="_x0000_i1029" type="#_x0000_t75" style="width:9.75pt;height:17.25pt" o:ole="">
            <v:imagedata r:id="rId21" o:title=""/>
          </v:shape>
          <o:OLEObject Type="Embed" ProgID="Equation.DSMT4" ShapeID="_x0000_i1029" DrawAspect="Content" ObjectID="_1400995366" r:id="rId22"/>
        </w:object>
      </w:r>
      <w:r>
        <w:t xml:space="preserve">=24, Median = 21, Interquartile range = 27. </w:t>
      </w:r>
    </w:p>
    <w:p w:rsidR="00C84B51" w:rsidRDefault="00A27410" w:rsidP="00C84B51">
      <w:pPr>
        <w:ind w:left="720"/>
      </w:pPr>
      <w:r>
        <w:t xml:space="preserve">There are two </w:t>
      </w:r>
      <w:proofErr w:type="gramStart"/>
      <w:r>
        <w:t>modes of which 10</w:t>
      </w:r>
      <w:r w:rsidR="006C51AA">
        <w:t xml:space="preserve"> </w:t>
      </w:r>
      <w:r>
        <w:t>is</w:t>
      </w:r>
      <w:proofErr w:type="gramEnd"/>
      <w:r>
        <w:t xml:space="preserve"> one of them. </w:t>
      </w:r>
    </w:p>
    <w:p w:rsidR="00C84B51" w:rsidRDefault="00A27410" w:rsidP="00C84B51">
      <w:pPr>
        <w:ind w:left="720"/>
      </w:pPr>
      <w:r>
        <w:t xml:space="preserve">The minimum score is 2 less than the smaller mode. </w:t>
      </w:r>
    </w:p>
    <w:p w:rsidR="00AF6C30" w:rsidRDefault="00A27410" w:rsidP="00C84B51">
      <w:pPr>
        <w:ind w:left="720"/>
      </w:pPr>
      <w:r>
        <w:t xml:space="preserve">Determine the values of m, n, p, q, </w:t>
      </w:r>
      <w:proofErr w:type="gramStart"/>
      <w:r>
        <w:t>r</w:t>
      </w:r>
      <w:proofErr w:type="gramEnd"/>
      <w:r>
        <w:t>.</w:t>
      </w:r>
      <w:r>
        <w:tab/>
      </w:r>
      <w:r>
        <w:tab/>
      </w:r>
      <w:r>
        <w:tab/>
      </w:r>
      <w:r>
        <w:tab/>
      </w:r>
      <w:r>
        <w:tab/>
      </w:r>
      <w:r>
        <w:tab/>
      </w:r>
      <w:r w:rsidR="001C2C21">
        <w:tab/>
      </w:r>
      <w:r>
        <w:tab/>
      </w:r>
      <w:r w:rsidR="00C84B51">
        <w:tab/>
      </w:r>
      <w:r w:rsidR="00C84B51">
        <w:tab/>
      </w:r>
      <w:r w:rsidR="00C84B51">
        <w:tab/>
      </w:r>
      <w:r w:rsidR="00C84B51">
        <w:tab/>
      </w:r>
      <w:r w:rsidR="00C84B51">
        <w:tab/>
      </w:r>
      <w:r w:rsidR="00C84B51">
        <w:tab/>
      </w:r>
      <w:r w:rsidR="00C84B51">
        <w:tab/>
      </w:r>
      <w:r w:rsidR="00C84B51">
        <w:tab/>
      </w:r>
      <w:r w:rsidR="00C84B51">
        <w:tab/>
      </w:r>
      <w:r>
        <w:t>(5)</w:t>
      </w: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ind w:left="720"/>
      </w:pPr>
    </w:p>
    <w:p w:rsidR="00C84B51" w:rsidRDefault="00C84B51" w:rsidP="00C84B51">
      <w:pPr>
        <w:pStyle w:val="ListParagraph"/>
      </w:pPr>
    </w:p>
    <w:p w:rsidR="00C84B51" w:rsidRDefault="00C84B51">
      <w:r>
        <w:br w:type="page"/>
      </w:r>
    </w:p>
    <w:p w:rsidR="00C84B51" w:rsidRPr="00C84B51" w:rsidRDefault="001F190F" w:rsidP="00C84B51">
      <w:pPr>
        <w:rPr>
          <w:b/>
        </w:rPr>
      </w:pPr>
      <w:r>
        <w:rPr>
          <w:b/>
        </w:rPr>
        <w:lastRenderedPageBreak/>
        <w:t>Question 13</w:t>
      </w:r>
      <w:r w:rsidR="00C84B51" w:rsidRPr="00C84B51">
        <w:rPr>
          <w:b/>
        </w:rPr>
        <w:t xml:space="preserve"> (continued)</w:t>
      </w:r>
    </w:p>
    <w:p w:rsidR="00A27410" w:rsidRDefault="00C84B51" w:rsidP="00C84B51">
      <w:pPr>
        <w:ind w:left="720" w:hanging="720"/>
      </w:pPr>
      <w:r>
        <w:t>(b)</w:t>
      </w:r>
      <w:r>
        <w:tab/>
      </w:r>
      <w:r w:rsidR="00E565D8">
        <w:t>In collecting data, biased samples and poor methods of collection can lead to invalid inferences. Consider the following method to determine the extent of unemployment in a local community.</w:t>
      </w:r>
    </w:p>
    <w:p w:rsidR="00E565D8" w:rsidRDefault="00C84B51" w:rsidP="00E565D8">
      <w:pPr>
        <w:pStyle w:val="ListParagraph"/>
      </w:pPr>
      <w:r>
        <w:t>“</w:t>
      </w:r>
      <w:r w:rsidR="00E565D8">
        <w:t>A team of data collectors phoned five randomly selected households on every twentieth page of the local telephone directory during</w:t>
      </w:r>
      <w:r>
        <w:t xml:space="preserve"> regular office hours”.</w:t>
      </w:r>
    </w:p>
    <w:p w:rsidR="00C84B51" w:rsidRDefault="00C84B51" w:rsidP="00E565D8">
      <w:pPr>
        <w:pStyle w:val="ListParagraph"/>
      </w:pPr>
    </w:p>
    <w:p w:rsidR="00E565D8" w:rsidRDefault="00E565D8" w:rsidP="00E565D8">
      <w:pPr>
        <w:pStyle w:val="ListParagraph"/>
        <w:numPr>
          <w:ilvl w:val="0"/>
          <w:numId w:val="9"/>
        </w:numPr>
      </w:pPr>
      <w:r>
        <w:t>List two ways which might suggest this data collection method cause bias?</w:t>
      </w:r>
      <w:r>
        <w:tab/>
      </w:r>
      <w:r>
        <w:tab/>
      </w:r>
      <w:r>
        <w:tab/>
      </w:r>
      <w:r>
        <w:tab/>
      </w:r>
      <w:r>
        <w:tab/>
      </w:r>
      <w:r>
        <w:tab/>
      </w:r>
      <w:r>
        <w:tab/>
      </w:r>
      <w:r>
        <w:tab/>
      </w:r>
      <w:r>
        <w:tab/>
      </w:r>
      <w:r w:rsidR="00C84B51">
        <w:tab/>
      </w:r>
      <w:r>
        <w:t>(2)</w:t>
      </w:r>
    </w:p>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C84B51" w:rsidRDefault="00C84B51" w:rsidP="00C84B51"/>
    <w:p w:rsidR="00E565D8" w:rsidRDefault="00E65EA3" w:rsidP="00E565D8">
      <w:pPr>
        <w:pStyle w:val="ListParagraph"/>
        <w:numPr>
          <w:ilvl w:val="0"/>
          <w:numId w:val="9"/>
        </w:numPr>
      </w:pPr>
      <w:r>
        <w:t>Sug</w:t>
      </w:r>
      <w:r w:rsidR="00DC2CF2">
        <w:t>gest how this bias could be avoided.</w:t>
      </w:r>
      <w:r w:rsidR="00DC2CF2">
        <w:tab/>
      </w:r>
      <w:r w:rsidR="00DC2CF2">
        <w:tab/>
      </w:r>
      <w:r>
        <w:tab/>
      </w:r>
      <w:r>
        <w:tab/>
      </w:r>
      <w:r w:rsidR="00C84B51">
        <w:tab/>
      </w:r>
      <w:r>
        <w:t>(1)</w:t>
      </w:r>
    </w:p>
    <w:p w:rsidR="00E65EA3" w:rsidRDefault="00E65EA3">
      <w:pPr>
        <w:rPr>
          <w:b/>
        </w:rPr>
      </w:pPr>
      <w:r>
        <w:rPr>
          <w:b/>
        </w:rPr>
        <w:br w:type="page"/>
      </w:r>
    </w:p>
    <w:p w:rsidR="00E65EA3" w:rsidRDefault="001F190F" w:rsidP="00E65EA3">
      <w:pPr>
        <w:rPr>
          <w:b/>
        </w:rPr>
      </w:pPr>
      <w:r>
        <w:rPr>
          <w:b/>
        </w:rPr>
        <w:lastRenderedPageBreak/>
        <w:t>Question 14</w:t>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t>(10 marks)</w:t>
      </w:r>
    </w:p>
    <w:p w:rsidR="00E65EA3" w:rsidRDefault="00CF3F4C" w:rsidP="00CF3F4C">
      <w:pPr>
        <w:ind w:left="720" w:hanging="720"/>
      </w:pPr>
      <w:r>
        <w:t>(a)</w:t>
      </w:r>
      <w:r>
        <w:tab/>
      </w:r>
      <w:r w:rsidR="00E65EA3">
        <w:t xml:space="preserve">The graph of </w:t>
      </w:r>
      <w:r w:rsidR="00E65EA3" w:rsidRPr="00CF3F4C">
        <w:rPr>
          <w:i/>
        </w:rPr>
        <w:t>f(x)</w:t>
      </w:r>
      <w:r w:rsidR="00E65EA3">
        <w:t xml:space="preserve"> is dilated parallel to the </w:t>
      </w:r>
      <w:r w:rsidR="00E65EA3" w:rsidRPr="00CF3F4C">
        <w:rPr>
          <w:i/>
        </w:rPr>
        <w:t>x-</w:t>
      </w:r>
      <w:r w:rsidR="00E65EA3">
        <w:t xml:space="preserve">axis by a scale factor of 2, followed by a translation of 4 units in the positive direction of the </w:t>
      </w:r>
      <w:r w:rsidR="00E65EA3" w:rsidRPr="00CF3F4C">
        <w:rPr>
          <w:i/>
        </w:rPr>
        <w:t>x-</w:t>
      </w:r>
      <w:r w:rsidR="00E65EA3">
        <w:t>axis. What is the equation of the final graph obtained?</w:t>
      </w:r>
      <w:r w:rsidR="00E65EA3">
        <w:tab/>
      </w:r>
      <w:r w:rsidR="00E65EA3">
        <w:tab/>
      </w:r>
      <w:r w:rsidR="00E65EA3">
        <w:tab/>
      </w:r>
      <w:r w:rsidR="00E65EA3">
        <w:tab/>
      </w:r>
      <w:r w:rsidR="00E65EA3">
        <w:tab/>
      </w:r>
      <w:r w:rsidR="00E65EA3">
        <w:tab/>
      </w:r>
      <w:r w:rsidR="00E65EA3">
        <w:tab/>
      </w:r>
      <w:r>
        <w:tab/>
      </w:r>
      <w:r>
        <w:tab/>
      </w:r>
      <w:r>
        <w:tab/>
      </w:r>
      <w:r>
        <w:tab/>
      </w:r>
      <w:r>
        <w:tab/>
      </w:r>
      <w:r>
        <w:tab/>
      </w:r>
      <w:r>
        <w:tab/>
      </w:r>
      <w:r>
        <w:tab/>
      </w:r>
      <w:r>
        <w:tab/>
      </w:r>
      <w:r>
        <w:tab/>
      </w:r>
      <w:r>
        <w:tab/>
      </w:r>
      <w:r>
        <w:tab/>
      </w:r>
      <w:r w:rsidR="00E65EA3">
        <w:t>(2)</w:t>
      </w:r>
    </w:p>
    <w:p w:rsidR="00CF3F4C" w:rsidRDefault="00CF3F4C" w:rsidP="00CF3F4C">
      <w:pPr>
        <w:ind w:left="360" w:hanging="360"/>
      </w:pPr>
    </w:p>
    <w:p w:rsidR="00E65EA3" w:rsidRDefault="00CF3F4C" w:rsidP="00CF3F4C">
      <w:r>
        <w:t>(b)</w:t>
      </w:r>
      <w:r>
        <w:tab/>
      </w:r>
      <w:r w:rsidR="00E65EA3">
        <w:t xml:space="preserve">The function </w:t>
      </w:r>
      <w:r w:rsidR="00E65EA3" w:rsidRPr="00CF3F4C">
        <w:rPr>
          <w:i/>
        </w:rPr>
        <w:t>y=x</w:t>
      </w:r>
      <w:r w:rsidR="00E65EA3" w:rsidRPr="00CF3F4C">
        <w:rPr>
          <w:i/>
          <w:vertAlign w:val="superscript"/>
        </w:rPr>
        <w:t>3</w:t>
      </w:r>
      <w:r w:rsidR="00E65EA3">
        <w:t xml:space="preserve"> is transformed to </w:t>
      </w:r>
      <w:r w:rsidR="00E65EA3" w:rsidRPr="00CF3F4C">
        <w:rPr>
          <w:i/>
        </w:rPr>
        <w:t>y=-2(x+5)</w:t>
      </w:r>
      <w:r>
        <w:rPr>
          <w:i/>
          <w:vertAlign w:val="superscript"/>
        </w:rPr>
        <w:t xml:space="preserve">3 </w:t>
      </w:r>
      <w:r>
        <w:t xml:space="preserve">  . </w:t>
      </w:r>
      <w:r w:rsidR="00E65EA3" w:rsidRPr="00E65EA3">
        <w:t>Describe the transformation in order.</w:t>
      </w:r>
      <w:r w:rsidR="00E65EA3">
        <w:tab/>
      </w:r>
      <w:r w:rsidR="00E65EA3">
        <w:tab/>
      </w:r>
      <w:r w:rsidR="00E65EA3">
        <w:tab/>
      </w:r>
      <w:r w:rsidR="00E65EA3">
        <w:tab/>
      </w:r>
      <w:r w:rsidR="00E65EA3">
        <w:tab/>
      </w:r>
      <w:r w:rsidR="00E65EA3">
        <w:tab/>
      </w:r>
      <w:r w:rsidR="00E65EA3">
        <w:tab/>
      </w:r>
      <w:r w:rsidR="00E65EA3">
        <w:tab/>
      </w:r>
      <w:r w:rsidR="00E65EA3">
        <w:tab/>
      </w:r>
      <w:r w:rsidR="00E65EA3">
        <w:tab/>
      </w:r>
      <w:r>
        <w:tab/>
      </w:r>
      <w:r>
        <w:tab/>
      </w:r>
      <w:r w:rsidR="00E65EA3">
        <w:t>(3)</w:t>
      </w:r>
    </w:p>
    <w:p w:rsidR="00CF3F4C" w:rsidRDefault="00CF3F4C" w:rsidP="00CF3F4C"/>
    <w:p w:rsidR="00CF3F4C" w:rsidRDefault="00CF3F4C" w:rsidP="00CF3F4C"/>
    <w:p w:rsidR="00A46FBA" w:rsidRDefault="00A46FBA" w:rsidP="00CF3F4C">
      <w:r>
        <w:t xml:space="preserve"> </w:t>
      </w:r>
      <w:r w:rsidR="00CF3F4C">
        <w:t>(c)</w:t>
      </w:r>
      <w:r w:rsidR="00CF3F4C">
        <w:tab/>
      </w:r>
      <w:r w:rsidR="00E65EA3">
        <w:t xml:space="preserve">The graph of </w:t>
      </w:r>
      <w:r w:rsidR="00E65EA3" w:rsidRPr="00CF3F4C">
        <w:rPr>
          <w:i/>
        </w:rPr>
        <w:t>y=f(x)</w:t>
      </w:r>
      <w:r w:rsidR="00E65EA3">
        <w:t xml:space="preserve"> is </w:t>
      </w:r>
      <w:r>
        <w:t xml:space="preserve">given below.   </w:t>
      </w:r>
    </w:p>
    <w:p w:rsidR="00A46FBA" w:rsidRDefault="00A46FBA" w:rsidP="00CF3F4C">
      <w:r>
        <w:rPr>
          <w:noProof/>
          <w:lang w:eastAsia="en-AU"/>
        </w:rPr>
        <mc:AlternateContent>
          <mc:Choice Requires="wps">
            <w:drawing>
              <wp:anchor distT="0" distB="0" distL="114300" distR="114300" simplePos="0" relativeHeight="251666432" behindDoc="0" locked="0" layoutInCell="1" allowOverlap="1" wp14:anchorId="752576E8" wp14:editId="394F88C9">
                <wp:simplePos x="0" y="0"/>
                <wp:positionH relativeFrom="column">
                  <wp:posOffset>904875</wp:posOffset>
                </wp:positionH>
                <wp:positionV relativeFrom="paragraph">
                  <wp:posOffset>1221105</wp:posOffset>
                </wp:positionV>
                <wp:extent cx="228600" cy="2286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w="9525">
                          <a:noFill/>
                          <a:miter lim="800000"/>
                          <a:headEnd/>
                          <a:tailEnd/>
                        </a:ln>
                      </wps:spPr>
                      <wps:txbx>
                        <w:txbxContent>
                          <w:p w:rsidR="001F190F" w:rsidRDefault="001F190F">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71.25pt;margin-top:96.15pt;width:1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" filled="f" stroked="f">
                <v:textbox>
                  <w:txbxContent>
                    <w:p w:rsidR="001F190F" w:rsidRDefault="001F190F">
                      <w:r>
                        <w:t>A</w:t>
                      </w:r>
                    </w:p>
                  </w:txbxContent>
                </v:textbox>
              </v:shape>
            </w:pict>
          </mc:Fallback>
        </mc:AlternateContent>
      </w:r>
      <w:r>
        <w:object w:dxaOrig="10600" w:dyaOrig="8780">
          <v:shape id="_x0000_i1030" type="#_x0000_t75" style="width:215.25pt;height:177.75pt" o:ole="">
            <v:imagedata r:id="rId23" o:title=""/>
          </v:shape>
          <o:OLEObject Type="Embed" ProgID="FG3.Document" ShapeID="_x0000_i1030" DrawAspect="Content" ObjectID="_1400995367" r:id="rId24"/>
        </w:object>
      </w:r>
    </w:p>
    <w:p w:rsidR="00CF3F4C" w:rsidRDefault="00A46FBA" w:rsidP="00A46FBA">
      <w:pPr>
        <w:pStyle w:val="ListParagraph"/>
        <w:numPr>
          <w:ilvl w:val="0"/>
          <w:numId w:val="33"/>
        </w:numPr>
      </w:pPr>
      <w:r>
        <w:t xml:space="preserve">Sketch the graph </w:t>
      </w:r>
      <w:proofErr w:type="gramStart"/>
      <w:r>
        <w:t xml:space="preserve">of  </w:t>
      </w:r>
      <w:r w:rsidRPr="00A46FBA">
        <w:rPr>
          <w:i/>
        </w:rPr>
        <w:t>y</w:t>
      </w:r>
      <w:proofErr w:type="gramEnd"/>
      <w:r w:rsidRPr="00A46FBA">
        <w:rPr>
          <w:i/>
        </w:rPr>
        <w:t>=3 - f(x)</w:t>
      </w:r>
      <w:r>
        <w:t xml:space="preserve"> on the axes below.</w:t>
      </w:r>
      <w:r>
        <w:tab/>
      </w:r>
      <w:r>
        <w:tab/>
      </w:r>
      <w:r>
        <w:tab/>
      </w:r>
      <w:r>
        <w:tab/>
      </w:r>
      <w:r>
        <w:tab/>
        <w:t xml:space="preserve">(2)            </w:t>
      </w:r>
      <w:r>
        <w:object w:dxaOrig="5311" w:dyaOrig="5687">
          <v:shape id="_x0000_i1031" type="#_x0000_t75" style="width:288.75pt;height:220.5pt" o:ole="">
            <v:imagedata r:id="rId25" o:title=""/>
          </v:shape>
          <o:OLEObject Type="Embed" ProgID="FG3.Document" ShapeID="_x0000_i1031" DrawAspect="Content" ObjectID="_1400995368" r:id="rId26"/>
        </w:object>
      </w:r>
    </w:p>
    <w:p w:rsidR="00CF3F4C" w:rsidRDefault="00B76671" w:rsidP="00A46FBA">
      <w:r>
        <w:tab/>
      </w:r>
      <w:r>
        <w:tab/>
      </w:r>
      <w:r>
        <w:tab/>
      </w:r>
    </w:p>
    <w:p w:rsidR="00CF3F4C" w:rsidRPr="00A46FBA" w:rsidRDefault="00A46FBA" w:rsidP="00A46FBA">
      <w:pPr>
        <w:ind w:left="720"/>
      </w:pPr>
      <w:r>
        <w:lastRenderedPageBreak/>
        <w:t xml:space="preserve">     </w:t>
      </w:r>
      <w:r w:rsidR="001F190F">
        <w:rPr>
          <w:b/>
        </w:rPr>
        <w:t>Question 14</w:t>
      </w:r>
      <w:r w:rsidR="00B76671" w:rsidRPr="00B76671">
        <w:rPr>
          <w:b/>
        </w:rPr>
        <w:t xml:space="preserve"> (continued)</w:t>
      </w:r>
    </w:p>
    <w:p w:rsidR="00B4446F" w:rsidRDefault="00B4446F" w:rsidP="00A46FBA">
      <w:pPr>
        <w:pStyle w:val="ListParagraph"/>
        <w:numPr>
          <w:ilvl w:val="0"/>
          <w:numId w:val="33"/>
        </w:numPr>
      </w:pPr>
      <w:r>
        <w:t xml:space="preserve">Write the coordinates of A if </w:t>
      </w:r>
      <w:r w:rsidRPr="00A46FBA">
        <w:rPr>
          <w:i/>
        </w:rPr>
        <w:t>y</w:t>
      </w:r>
      <w:r w:rsidR="00B76671" w:rsidRPr="00A46FBA">
        <w:rPr>
          <w:i/>
        </w:rPr>
        <w:t xml:space="preserve"> </w:t>
      </w:r>
      <w:r w:rsidRPr="00A46FBA">
        <w:rPr>
          <w:i/>
        </w:rPr>
        <w:t>=</w:t>
      </w:r>
      <w:r w:rsidR="00B76671" w:rsidRPr="00A46FBA">
        <w:rPr>
          <w:i/>
        </w:rPr>
        <w:t xml:space="preserve"> </w:t>
      </w:r>
      <w:r w:rsidRPr="00A46FBA">
        <w:rPr>
          <w:i/>
        </w:rPr>
        <w:t>-</w:t>
      </w:r>
      <w:r w:rsidR="00B76671" w:rsidRPr="00A46FBA">
        <w:rPr>
          <w:i/>
        </w:rPr>
        <w:t xml:space="preserve"> </w:t>
      </w:r>
      <w:proofErr w:type="gramStart"/>
      <w:r w:rsidRPr="00A46FBA">
        <w:rPr>
          <w:i/>
        </w:rPr>
        <w:t>f(</w:t>
      </w:r>
      <w:proofErr w:type="gramEnd"/>
      <w:r w:rsidRPr="00A46FBA">
        <w:rPr>
          <w:i/>
        </w:rPr>
        <w:t>-x+3).</w:t>
      </w:r>
      <w:r w:rsidRPr="00A46FBA">
        <w:rPr>
          <w:i/>
        </w:rPr>
        <w:tab/>
      </w:r>
      <w:r>
        <w:tab/>
      </w:r>
      <w:r>
        <w:tab/>
      </w:r>
      <w:r>
        <w:tab/>
        <w:t>(2)</w:t>
      </w: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B76671" w:rsidRDefault="00B76671" w:rsidP="00B76671">
      <w:pPr>
        <w:pStyle w:val="ListParagraph"/>
        <w:ind w:left="1440"/>
      </w:pPr>
    </w:p>
    <w:p w:rsidR="00E65EA3" w:rsidRDefault="00B76671" w:rsidP="00B76671">
      <w:r>
        <w:t>(d)</w:t>
      </w:r>
      <w:r>
        <w:tab/>
      </w:r>
      <w:r w:rsidR="00E65EA3">
        <w:t xml:space="preserve">Describe how the graph of </w:t>
      </w:r>
      <w:r w:rsidR="00E65EA3" w:rsidRPr="00B76671">
        <w:rPr>
          <w:i/>
        </w:rPr>
        <w:t>f(x)</w:t>
      </w:r>
      <w:r w:rsidR="00E65EA3">
        <w:t xml:space="preserve"> can be used to obtain the graph of </w:t>
      </w:r>
      <w:r w:rsidR="00E65EA3" w:rsidRPr="00B76671">
        <w:rPr>
          <w:i/>
        </w:rPr>
        <w:t>g(x)</w:t>
      </w:r>
      <w:r w:rsidR="00B4446F" w:rsidRPr="00B76671">
        <w:rPr>
          <w:i/>
        </w:rPr>
        <w:t>.</w:t>
      </w:r>
      <w:r w:rsidR="00B4446F">
        <w:tab/>
      </w:r>
      <w:r>
        <w:tab/>
      </w:r>
      <w:r w:rsidR="00B4446F">
        <w:t>(1)</w:t>
      </w:r>
    </w:p>
    <w:p w:rsidR="00B76671" w:rsidRDefault="00FB6C0F" w:rsidP="00B76671">
      <w:r>
        <w:rPr>
          <w:noProof/>
          <w:lang w:eastAsia="en-AU"/>
        </w:rPr>
        <mc:AlternateContent>
          <mc:Choice Requires="wps">
            <w:drawing>
              <wp:anchor distT="0" distB="0" distL="114300" distR="114300" simplePos="0" relativeHeight="251668480" behindDoc="0" locked="0" layoutInCell="1" allowOverlap="1" wp14:anchorId="5D1234C3" wp14:editId="1E7F03B8">
                <wp:simplePos x="0" y="0"/>
                <wp:positionH relativeFrom="column">
                  <wp:posOffset>3180080</wp:posOffset>
                </wp:positionH>
                <wp:positionV relativeFrom="paragraph">
                  <wp:posOffset>349885</wp:posOffset>
                </wp:positionV>
                <wp:extent cx="400050" cy="33337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1F190F" w:rsidRDefault="001F190F">
                            <w:proofErr w:type="gramStart"/>
                            <w:r>
                              <w:t>f(</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0.4pt;margin-top:27.55pt;width:31.5pt;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" filled="f" stroked="f">
                <v:textbox>
                  <w:txbxContent>
                    <w:p w:rsidR="001F190F" w:rsidRDefault="001F190F">
                      <w:proofErr w:type="gramStart"/>
                      <w:r>
                        <w:t>f(</w:t>
                      </w:r>
                      <w:proofErr w:type="gramEnd"/>
                      <w:r>
                        <w:t>x)</w:t>
                      </w:r>
                    </w:p>
                  </w:txbxContent>
                </v:textbox>
              </v:shape>
            </w:pict>
          </mc:Fallback>
        </mc:AlternateContent>
      </w:r>
      <w:r>
        <w:rPr>
          <w:noProof/>
          <w:lang w:eastAsia="en-AU"/>
        </w:rPr>
        <mc:AlternateContent>
          <mc:Choice Requires="wps">
            <w:drawing>
              <wp:anchor distT="0" distB="0" distL="114300" distR="114300" simplePos="0" relativeHeight="251670528" behindDoc="0" locked="0" layoutInCell="1" allowOverlap="1" wp14:anchorId="0484DDC9" wp14:editId="783D271B">
                <wp:simplePos x="0" y="0"/>
                <wp:positionH relativeFrom="column">
                  <wp:posOffset>694055</wp:posOffset>
                </wp:positionH>
                <wp:positionV relativeFrom="paragraph">
                  <wp:posOffset>26035</wp:posOffset>
                </wp:positionV>
                <wp:extent cx="400050" cy="3333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1F190F" w:rsidRDefault="001F190F" w:rsidP="00B76671">
                            <w:proofErr w:type="gramStart"/>
                            <w:r>
                              <w:t>g(</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54.65pt;margin-top:2.05pt;width:31.5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" filled="f" stroked="f">
                <v:textbox>
                  <w:txbxContent>
                    <w:p w:rsidR="001F190F" w:rsidRDefault="001F190F" w:rsidP="00B76671">
                      <w:proofErr w:type="gramStart"/>
                      <w:r>
                        <w:t>g(</w:t>
                      </w:r>
                      <w:proofErr w:type="gramEnd"/>
                      <w:r>
                        <w:t>x)</w:t>
                      </w:r>
                    </w:p>
                  </w:txbxContent>
                </v:textbox>
              </v:shape>
            </w:pict>
          </mc:Fallback>
        </mc:AlternateContent>
      </w:r>
      <w:r w:rsidR="00B76671">
        <w:t xml:space="preserve">          </w:t>
      </w:r>
      <w:r w:rsidR="00B76671">
        <w:object w:dxaOrig="10600" w:dyaOrig="8780">
          <v:shape id="_x0000_i1032" type="#_x0000_t75" style="width:291pt;height:240.75pt" o:ole="">
            <v:imagedata r:id="rId27" o:title=""/>
          </v:shape>
          <o:OLEObject Type="Embed" ProgID="FG3.Document" ShapeID="_x0000_i1032" DrawAspect="Content" ObjectID="_1400995369" r:id="rId28"/>
        </w:object>
      </w:r>
    </w:p>
    <w:p w:rsidR="00B4446F" w:rsidRDefault="00B76671">
      <w:r>
        <w:t xml:space="preserve"> </w:t>
      </w:r>
      <w:r w:rsidR="00B4446F">
        <w:br w:type="page"/>
      </w:r>
    </w:p>
    <w:p w:rsidR="00B4446F" w:rsidRPr="002E05DB" w:rsidRDefault="00BA6A33" w:rsidP="00B4446F">
      <w:r w:rsidRPr="00BA6A33">
        <w:rPr>
          <w:b/>
        </w:rPr>
        <w:lastRenderedPageBreak/>
        <w:t>Question 15</w:t>
      </w:r>
      <w:r w:rsidR="00FB6C0F" w:rsidRPr="002E05DB">
        <w:tab/>
      </w:r>
      <w:r w:rsidR="00FB6C0F" w:rsidRPr="002E05DB">
        <w:tab/>
      </w:r>
      <w:r w:rsidR="00FB6C0F" w:rsidRPr="002E05DB">
        <w:tab/>
      </w:r>
      <w:r w:rsidR="00FB6C0F" w:rsidRPr="002E05DB">
        <w:tab/>
      </w:r>
      <w:r w:rsidR="00FB6C0F" w:rsidRPr="002E05DB">
        <w:tab/>
      </w:r>
      <w:r w:rsidR="00FB6C0F" w:rsidRPr="002E05DB">
        <w:tab/>
      </w:r>
      <w:r w:rsidR="00FB6C0F" w:rsidRPr="002E05DB">
        <w:tab/>
      </w:r>
      <w:r w:rsidR="00FB6C0F" w:rsidRPr="002E05DB">
        <w:tab/>
      </w:r>
      <w:r w:rsidR="00FB6C0F" w:rsidRPr="002E05DB">
        <w:tab/>
      </w:r>
      <w:r>
        <w:t xml:space="preserve">            </w:t>
      </w:r>
      <w:r w:rsidR="00FB6C0F" w:rsidRPr="00BA6A33">
        <w:rPr>
          <w:b/>
        </w:rPr>
        <w:t>(7 marks)</w:t>
      </w:r>
    </w:p>
    <w:p w:rsidR="006F5DAB" w:rsidRDefault="006F5DAB" w:rsidP="00BA6A33">
      <w:pPr>
        <w:rPr>
          <w:rFonts w:eastAsiaTheme="minorEastAsia"/>
        </w:rPr>
      </w:pPr>
      <w:r w:rsidRPr="002E05DB">
        <w:t>In the given diagram, PR = 8 cm</w:t>
      </w:r>
      <w:proofErr w:type="gramStart"/>
      <w:r w:rsidRPr="002E05DB">
        <w:t>,  QR</w:t>
      </w:r>
      <w:proofErr w:type="gramEnd"/>
      <w:r w:rsidRPr="002E05DB">
        <w:t xml:space="preserve"> = 5 cm and the sizes of angles PRQ and PSR are </w:t>
      </w:r>
      <m:oMath>
        <m:r>
          <w:rPr>
            <w:rFonts w:ascii="Cambria Math" w:hAnsi="Cambria Math"/>
          </w:rPr>
          <m:t>60°</m:t>
        </m:r>
      </m:oMath>
      <w:r w:rsidR="001F474E" w:rsidRPr="00BA6A33">
        <w:rPr>
          <w:rFonts w:eastAsiaTheme="minorEastAsia"/>
        </w:rPr>
        <w:t xml:space="preserve">and </w:t>
      </w:r>
      <w:r w:rsidRPr="00BA6A33">
        <w:rPr>
          <w:rFonts w:eastAsiaTheme="minorEastAsia"/>
        </w:rPr>
        <w:t>40</w:t>
      </w:r>
      <m:oMath>
        <m:r>
          <w:rPr>
            <w:rFonts w:ascii="Cambria Math" w:eastAsiaTheme="minorEastAsia" w:hAnsi="Cambria Math"/>
          </w:rPr>
          <m:t>°</m:t>
        </m:r>
      </m:oMath>
      <w:r w:rsidRPr="00BA6A33">
        <w:rPr>
          <w:rFonts w:eastAsiaTheme="minorEastAsia"/>
        </w:rPr>
        <w:t xml:space="preserve"> respectively. Calculate</w:t>
      </w:r>
    </w:p>
    <w:p w:rsidR="00BA6A33" w:rsidRDefault="00830E49" w:rsidP="00BA6A33">
      <w:pPr>
        <w:rPr>
          <w:rFonts w:eastAsiaTheme="minorEastAsia"/>
        </w:rPr>
      </w:pPr>
      <w:r>
        <w:rPr>
          <w:noProof/>
          <w:lang w:eastAsia="en-AU"/>
        </w:rPr>
        <w:pict>
          <v:shape id="_x0000_s1047" type="#_x0000_t75" style="position:absolute;margin-left:6.75pt;margin-top:23.55pt;width:136.7pt;height:84.15pt;z-index:251671552;mso-position-horizontal-relative:text;mso-position-vertical-relative:text">
            <v:imagedata r:id="rId29" o:title=""/>
            <w10:wrap type="square"/>
          </v:shape>
          <o:OLEObject Type="Embed" ProgID="FXDraw3.Document" ShapeID="_x0000_s1047" DrawAspect="Content" ObjectID="_1400995383" r:id="rId30"/>
        </w:pict>
      </w:r>
    </w:p>
    <w:p w:rsidR="00BA6A33" w:rsidRPr="00BA6A33" w:rsidRDefault="00BA6A33" w:rsidP="00BA6A33">
      <w:pPr>
        <w:rPr>
          <w:rFonts w:eastAsiaTheme="minorEastAsia"/>
        </w:rPr>
      </w:pPr>
    </w:p>
    <w:p w:rsidR="006F5DAB" w:rsidRDefault="006F5DAB" w:rsidP="00B4446F">
      <w:pPr>
        <w:rPr>
          <w:rFonts w:eastAsiaTheme="minorEastAsia"/>
        </w:rPr>
      </w:pPr>
    </w:p>
    <w:p w:rsidR="006F5DAB" w:rsidRDefault="006F5DAB" w:rsidP="00B4446F">
      <w:pPr>
        <w:rPr>
          <w:rFonts w:eastAsiaTheme="minorEastAsia"/>
        </w:rPr>
      </w:pPr>
    </w:p>
    <w:p w:rsidR="006F5DAB" w:rsidRDefault="006F5DAB" w:rsidP="00B4446F">
      <w:pPr>
        <w:rPr>
          <w:rFonts w:eastAsiaTheme="minorEastAsia"/>
        </w:rPr>
      </w:pPr>
    </w:p>
    <w:p w:rsidR="006F5DAB" w:rsidRDefault="006F5DAB" w:rsidP="00B4446F">
      <w:pPr>
        <w:rPr>
          <w:rFonts w:eastAsiaTheme="minorEastAsia"/>
        </w:rPr>
      </w:pPr>
    </w:p>
    <w:p w:rsidR="006F5DAB" w:rsidRPr="00BA6A33" w:rsidRDefault="00BA6A33" w:rsidP="00BA6A33">
      <w:pPr>
        <w:ind w:left="360"/>
        <w:rPr>
          <w:rFonts w:eastAsiaTheme="minorEastAsia"/>
        </w:rPr>
      </w:pPr>
      <w:r>
        <w:rPr>
          <w:rFonts w:eastAsiaTheme="minorEastAsia"/>
        </w:rPr>
        <w:t xml:space="preserve">(a)  </w:t>
      </w:r>
      <w:proofErr w:type="gramStart"/>
      <w:r w:rsidR="006F5DAB" w:rsidRPr="00BA6A33">
        <w:rPr>
          <w:rFonts w:eastAsiaTheme="minorEastAsia"/>
        </w:rPr>
        <w:t>the</w:t>
      </w:r>
      <w:proofErr w:type="gramEnd"/>
      <w:r w:rsidR="006F5DAB" w:rsidRPr="00BA6A33">
        <w:rPr>
          <w:rFonts w:eastAsiaTheme="minorEastAsia"/>
        </w:rPr>
        <w:t xml:space="preserve"> exact length of PQ</w:t>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Pr>
          <w:rFonts w:eastAsiaTheme="minorEastAsia"/>
        </w:rPr>
        <w:tab/>
      </w:r>
      <w:r w:rsidR="00C20A96" w:rsidRPr="00BA6A33">
        <w:rPr>
          <w:rFonts w:eastAsiaTheme="minorEastAsia"/>
        </w:rPr>
        <w:t>(2)</w:t>
      </w:r>
    </w:p>
    <w:p w:rsidR="001F474E" w:rsidRDefault="001F474E" w:rsidP="001F474E">
      <w:pPr>
        <w:pStyle w:val="ListParagraph"/>
        <w:ind w:left="1080"/>
        <w:rPr>
          <w:rFonts w:eastAsiaTheme="minorEastAsia"/>
        </w:rPr>
      </w:pPr>
    </w:p>
    <w:p w:rsidR="00C20A96" w:rsidRDefault="00C20A96" w:rsidP="001F474E">
      <w:pPr>
        <w:pStyle w:val="ListParagraph"/>
        <w:ind w:left="1080"/>
        <w:rPr>
          <w:rFonts w:eastAsiaTheme="minorEastAsia"/>
        </w:rPr>
      </w:pPr>
    </w:p>
    <w:p w:rsidR="00C20A96" w:rsidRPr="006F5DAB" w:rsidRDefault="00C20A96" w:rsidP="001F474E">
      <w:pPr>
        <w:pStyle w:val="ListParagraph"/>
        <w:ind w:left="1080"/>
        <w:rPr>
          <w:rFonts w:eastAsiaTheme="minorEastAsia"/>
        </w:rPr>
      </w:pPr>
    </w:p>
    <w:p w:rsidR="006F5DAB" w:rsidRDefault="006F5DAB" w:rsidP="006F5DAB">
      <w:pPr>
        <w:pStyle w:val="ListParagraph"/>
        <w:rPr>
          <w:rFonts w:eastAsiaTheme="minorEastAsia"/>
        </w:rPr>
      </w:pPr>
    </w:p>
    <w:p w:rsidR="006F5DAB" w:rsidRPr="00BA6A33" w:rsidRDefault="006F5DAB" w:rsidP="00BA6A33">
      <w:pPr>
        <w:pStyle w:val="ListParagraph"/>
        <w:numPr>
          <w:ilvl w:val="0"/>
          <w:numId w:val="31"/>
        </w:numPr>
        <w:rPr>
          <w:rFonts w:eastAsiaTheme="minorEastAsia"/>
        </w:rPr>
      </w:pPr>
      <w:r w:rsidRPr="00BA6A33">
        <w:rPr>
          <w:rFonts w:eastAsiaTheme="minorEastAsia"/>
        </w:rPr>
        <w:t>the length of PS correct to 1 decimal place</w:t>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r>
      <w:r w:rsidR="00C20A96" w:rsidRPr="00BA6A33">
        <w:rPr>
          <w:rFonts w:eastAsiaTheme="minorEastAsia"/>
        </w:rPr>
        <w:tab/>
        <w:t>(2)</w:t>
      </w:r>
    </w:p>
    <w:p w:rsidR="006F5DAB" w:rsidRPr="006F5DAB" w:rsidRDefault="006F5DAB" w:rsidP="006F5DAB">
      <w:pPr>
        <w:pStyle w:val="ListParagraph"/>
        <w:rPr>
          <w:rFonts w:eastAsiaTheme="minorEastAsia"/>
        </w:rPr>
      </w:pPr>
    </w:p>
    <w:p w:rsidR="006F5DAB" w:rsidRDefault="006F5DAB" w:rsidP="006F5DAB">
      <w:pPr>
        <w:rPr>
          <w:rFonts w:eastAsiaTheme="minorEastAsia"/>
        </w:rPr>
      </w:pPr>
    </w:p>
    <w:p w:rsidR="00C20A96" w:rsidRDefault="00C20A96" w:rsidP="006F5DAB">
      <w:pPr>
        <w:rPr>
          <w:rFonts w:eastAsiaTheme="minorEastAsia"/>
        </w:rPr>
      </w:pPr>
    </w:p>
    <w:p w:rsidR="00C20A96" w:rsidRDefault="00C20A96" w:rsidP="006F5DAB">
      <w:pPr>
        <w:rPr>
          <w:rFonts w:eastAsiaTheme="minorEastAsia"/>
        </w:rPr>
      </w:pPr>
    </w:p>
    <w:p w:rsidR="00B3521A" w:rsidRPr="00BA6A33" w:rsidRDefault="006F5DAB" w:rsidP="00BA6A33">
      <w:pPr>
        <w:pStyle w:val="ListParagraph"/>
        <w:numPr>
          <w:ilvl w:val="0"/>
          <w:numId w:val="32"/>
        </w:numPr>
        <w:rPr>
          <w:rFonts w:eastAsiaTheme="minorEastAsia"/>
        </w:rPr>
      </w:pPr>
      <w:r w:rsidRPr="00BA6A33">
        <w:rPr>
          <w:rFonts w:eastAsiaTheme="minorEastAsia"/>
        </w:rPr>
        <w:t>Triangle ABC is a non-right angled triangle. Given angle A = 30</w:t>
      </w:r>
      <m:oMath>
        <m:r>
          <w:rPr>
            <w:rFonts w:ascii="Cambria Math" w:eastAsiaTheme="minorEastAsia" w:hAnsi="Cambria Math"/>
          </w:rPr>
          <m:t xml:space="preserve">° , a=6 </m:t>
        </m:r>
      </m:oMath>
      <w:r w:rsidR="00B3521A" w:rsidRPr="00BA6A33">
        <w:rPr>
          <w:rFonts w:eastAsiaTheme="minorEastAsia"/>
        </w:rPr>
        <w:t>and b = 9.</w:t>
      </w:r>
      <w:r w:rsidR="00C20A96" w:rsidRPr="00BA6A33">
        <w:rPr>
          <w:rFonts w:eastAsiaTheme="minorEastAsia"/>
        </w:rPr>
        <w:tab/>
      </w:r>
      <w:r w:rsidR="00C20A96" w:rsidRPr="00BA6A33">
        <w:rPr>
          <w:rFonts w:eastAsiaTheme="minorEastAsia"/>
        </w:rPr>
        <w:tab/>
        <w:t>(3)</w:t>
      </w:r>
    </w:p>
    <w:p w:rsidR="00B3521A" w:rsidRDefault="00B3521A" w:rsidP="00B3521A">
      <w:pPr>
        <w:pStyle w:val="ListParagraph"/>
        <w:rPr>
          <w:rFonts w:eastAsiaTheme="minorEastAsia"/>
        </w:rPr>
      </w:pPr>
      <w:r>
        <w:rPr>
          <w:rFonts w:eastAsiaTheme="minorEastAsia"/>
        </w:rPr>
        <w:t>Find the value(s) of angle B.</w:t>
      </w:r>
    </w:p>
    <w:p w:rsidR="001F474E" w:rsidRPr="00B3521A" w:rsidRDefault="001F474E" w:rsidP="00B3521A">
      <w:pPr>
        <w:pStyle w:val="ListParagraph"/>
        <w:rPr>
          <w:rFonts w:eastAsiaTheme="minorEastAsia"/>
        </w:rPr>
      </w:pPr>
    </w:p>
    <w:p w:rsidR="00846DE1" w:rsidRDefault="00830E49" w:rsidP="00B4446F">
      <w:r>
        <w:rPr>
          <w:noProof/>
          <w:lang w:eastAsia="en-AU"/>
        </w:rPr>
        <w:pict>
          <v:shape id="_x0000_s1048" type="#_x0000_t75" style="position:absolute;margin-left:0;margin-top:0;width:183.25pt;height:119.35pt;z-index:251672576;mso-position-horizontal-relative:text;mso-position-vertical-relative:text">
            <v:imagedata r:id="rId31" o:title=""/>
            <w10:wrap type="square"/>
          </v:shape>
          <o:OLEObject Type="Embed" ProgID="FXDraw3.Document" ShapeID="_x0000_s1048" DrawAspect="Content" ObjectID="_1400995384" r:id="rId32"/>
        </w:pict>
      </w:r>
    </w:p>
    <w:p w:rsidR="00F41AA9" w:rsidRPr="006F5DAB" w:rsidRDefault="00F41AA9" w:rsidP="006F5DAB">
      <w:pPr>
        <w:rPr>
          <w:b/>
        </w:rPr>
      </w:pPr>
      <w:r w:rsidRPr="006F5DAB">
        <w:rPr>
          <w:b/>
        </w:rPr>
        <w:br w:type="page"/>
      </w:r>
    </w:p>
    <w:p w:rsidR="00F41AA9" w:rsidRPr="00303909" w:rsidRDefault="00BA6A33" w:rsidP="00303909">
      <w:pPr>
        <w:rPr>
          <w:b/>
        </w:rPr>
      </w:pPr>
      <w:r>
        <w:rPr>
          <w:b/>
        </w:rPr>
        <w:lastRenderedPageBreak/>
        <w:t>Question 16</w:t>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t>(8 marks)</w:t>
      </w:r>
    </w:p>
    <w:p w:rsidR="00F41AA9" w:rsidRDefault="00252D70" w:rsidP="00252D70">
      <w:pPr>
        <w:ind w:left="720" w:hanging="720"/>
      </w:pPr>
      <w:r>
        <w:t>(a)</w:t>
      </w:r>
      <w:r>
        <w:tab/>
      </w:r>
      <w:r w:rsidR="00F41AA9">
        <w:t>The following table shows statistics of the results of the five mathema</w:t>
      </w:r>
      <w:r>
        <w:t>tics tests for John, Ryan, Julie and Gary</w:t>
      </w:r>
      <w:r w:rsidR="00F41AA9">
        <w:t>.</w:t>
      </w:r>
    </w:p>
    <w:tbl>
      <w:tblPr>
        <w:tblStyle w:val="TableGrid"/>
        <w:tblpPr w:leftFromText="180" w:rightFromText="180" w:vertAnchor="text" w:horzAnchor="page" w:tblpX="2698" w:tblpY="175"/>
        <w:tblW w:w="0" w:type="auto"/>
        <w:tblLook w:val="04A0" w:firstRow="1" w:lastRow="0" w:firstColumn="1" w:lastColumn="0" w:noHBand="0" w:noVBand="1"/>
      </w:tblPr>
      <w:tblGrid>
        <w:gridCol w:w="1361"/>
        <w:gridCol w:w="1361"/>
        <w:gridCol w:w="1361"/>
        <w:gridCol w:w="1361"/>
      </w:tblGrid>
      <w:tr w:rsidR="00252D70" w:rsidTr="00252D70">
        <w:trPr>
          <w:trHeight w:val="397"/>
        </w:trPr>
        <w:tc>
          <w:tcPr>
            <w:tcW w:w="1361" w:type="dxa"/>
          </w:tcPr>
          <w:p w:rsidR="00252D70" w:rsidRDefault="00252D70" w:rsidP="00252D70">
            <w:pPr>
              <w:jc w:val="center"/>
            </w:pPr>
          </w:p>
        </w:tc>
        <w:tc>
          <w:tcPr>
            <w:tcW w:w="1361" w:type="dxa"/>
          </w:tcPr>
          <w:p w:rsidR="00252D70" w:rsidRDefault="00252D70" w:rsidP="00252D70">
            <w:pPr>
              <w:jc w:val="center"/>
            </w:pPr>
            <w:r>
              <w:t>Mean</w:t>
            </w:r>
          </w:p>
        </w:tc>
        <w:tc>
          <w:tcPr>
            <w:tcW w:w="1361" w:type="dxa"/>
          </w:tcPr>
          <w:p w:rsidR="00252D70" w:rsidRDefault="00252D70" w:rsidP="00252D70">
            <w:pPr>
              <w:jc w:val="center"/>
            </w:pPr>
            <w:r>
              <w:t>Standard deviation</w:t>
            </w:r>
          </w:p>
        </w:tc>
        <w:tc>
          <w:tcPr>
            <w:tcW w:w="1361" w:type="dxa"/>
          </w:tcPr>
          <w:p w:rsidR="00252D70" w:rsidRDefault="00252D70" w:rsidP="00252D70">
            <w:pPr>
              <w:jc w:val="center"/>
            </w:pPr>
            <w:r>
              <w:t>Range</w:t>
            </w:r>
          </w:p>
        </w:tc>
      </w:tr>
      <w:tr w:rsidR="00252D70" w:rsidTr="00252D70">
        <w:trPr>
          <w:trHeight w:val="397"/>
        </w:trPr>
        <w:tc>
          <w:tcPr>
            <w:tcW w:w="1361" w:type="dxa"/>
          </w:tcPr>
          <w:p w:rsidR="00252D70" w:rsidRDefault="00252D70" w:rsidP="00252D70">
            <w:pPr>
              <w:jc w:val="center"/>
            </w:pPr>
            <w:r>
              <w:t>John</w:t>
            </w:r>
          </w:p>
        </w:tc>
        <w:tc>
          <w:tcPr>
            <w:tcW w:w="1361" w:type="dxa"/>
          </w:tcPr>
          <w:p w:rsidR="00252D70" w:rsidRDefault="00252D70" w:rsidP="00252D70">
            <w:pPr>
              <w:jc w:val="center"/>
            </w:pPr>
            <w:r>
              <w:t>13.6</w:t>
            </w:r>
          </w:p>
        </w:tc>
        <w:tc>
          <w:tcPr>
            <w:tcW w:w="1361" w:type="dxa"/>
          </w:tcPr>
          <w:p w:rsidR="00252D70" w:rsidRDefault="00252D70" w:rsidP="00252D70">
            <w:pPr>
              <w:jc w:val="center"/>
            </w:pPr>
            <w:r>
              <w:t>3.8</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Ryan</w:t>
            </w:r>
          </w:p>
        </w:tc>
        <w:tc>
          <w:tcPr>
            <w:tcW w:w="1361" w:type="dxa"/>
          </w:tcPr>
          <w:p w:rsidR="00252D70" w:rsidRDefault="00252D70" w:rsidP="00252D70">
            <w:pPr>
              <w:jc w:val="center"/>
            </w:pPr>
            <w:r>
              <w:t>13.9</w:t>
            </w:r>
          </w:p>
        </w:tc>
        <w:tc>
          <w:tcPr>
            <w:tcW w:w="1361" w:type="dxa"/>
          </w:tcPr>
          <w:p w:rsidR="00252D70" w:rsidRDefault="00252D70" w:rsidP="00252D70">
            <w:pPr>
              <w:jc w:val="center"/>
            </w:pPr>
            <w:r>
              <w:t>4.2</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Julie</w:t>
            </w:r>
          </w:p>
        </w:tc>
        <w:tc>
          <w:tcPr>
            <w:tcW w:w="1361" w:type="dxa"/>
          </w:tcPr>
          <w:p w:rsidR="00252D70" w:rsidRDefault="00252D70" w:rsidP="00252D70">
            <w:pPr>
              <w:jc w:val="center"/>
            </w:pPr>
            <w:r>
              <w:t>13.8</w:t>
            </w:r>
          </w:p>
        </w:tc>
        <w:tc>
          <w:tcPr>
            <w:tcW w:w="1361" w:type="dxa"/>
          </w:tcPr>
          <w:p w:rsidR="00252D70" w:rsidRDefault="00252D70" w:rsidP="00252D70">
            <w:pPr>
              <w:jc w:val="center"/>
            </w:pPr>
            <w:r>
              <w:t>2.7</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Gary</w:t>
            </w:r>
          </w:p>
        </w:tc>
        <w:tc>
          <w:tcPr>
            <w:tcW w:w="1361" w:type="dxa"/>
          </w:tcPr>
          <w:p w:rsidR="00252D70" w:rsidRDefault="00252D70" w:rsidP="00252D70">
            <w:pPr>
              <w:jc w:val="center"/>
            </w:pPr>
            <w:r>
              <w:t>14.0</w:t>
            </w:r>
          </w:p>
        </w:tc>
        <w:tc>
          <w:tcPr>
            <w:tcW w:w="1361" w:type="dxa"/>
          </w:tcPr>
          <w:p w:rsidR="00252D70" w:rsidRDefault="00252D70" w:rsidP="00252D70">
            <w:pPr>
              <w:jc w:val="center"/>
            </w:pPr>
            <w:r>
              <w:t>3.4</w:t>
            </w:r>
          </w:p>
        </w:tc>
        <w:tc>
          <w:tcPr>
            <w:tcW w:w="1361" w:type="dxa"/>
          </w:tcPr>
          <w:p w:rsidR="00252D70" w:rsidRDefault="00252D70" w:rsidP="00252D70">
            <w:pPr>
              <w:jc w:val="center"/>
            </w:pPr>
            <w:r>
              <w:t>7</w:t>
            </w:r>
          </w:p>
        </w:tc>
      </w:tr>
    </w:tbl>
    <w:p w:rsidR="00252D70" w:rsidRDefault="00252D70" w:rsidP="00252D70">
      <w:pPr>
        <w:ind w:left="720" w:hanging="720"/>
      </w:pPr>
      <w:r>
        <w:tab/>
      </w: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F41AA9" w:rsidRDefault="00F41AA9" w:rsidP="00252D70">
      <w:pPr>
        <w:ind w:firstLine="720"/>
      </w:pPr>
      <w:r>
        <w:t xml:space="preserve">Which student </w:t>
      </w:r>
      <w:r w:rsidR="00252D70">
        <w:t xml:space="preserve">has the most consistent results? </w:t>
      </w:r>
      <w:r>
        <w:t xml:space="preserve"> State a reason why you chose this</w:t>
      </w:r>
      <w:r w:rsidR="00252D70">
        <w:t xml:space="preserve"> student.</w:t>
      </w:r>
      <w:r>
        <w:tab/>
      </w:r>
      <w:r>
        <w:tab/>
      </w:r>
      <w:r>
        <w:tab/>
      </w:r>
      <w:r>
        <w:tab/>
      </w:r>
      <w:r>
        <w:tab/>
      </w:r>
      <w:r>
        <w:tab/>
      </w:r>
      <w:r>
        <w:tab/>
      </w:r>
      <w:r>
        <w:tab/>
      </w:r>
      <w:r>
        <w:tab/>
      </w:r>
      <w:r>
        <w:tab/>
      </w:r>
      <w:r>
        <w:tab/>
        <w:t>(2)</w:t>
      </w:r>
    </w:p>
    <w:p w:rsidR="00252D70" w:rsidRDefault="00252D70" w:rsidP="00252D70">
      <w:pPr>
        <w:ind w:firstLine="720"/>
      </w:pPr>
    </w:p>
    <w:p w:rsidR="00252D70" w:rsidRDefault="00252D70" w:rsidP="00252D70">
      <w:pPr>
        <w:ind w:firstLine="720"/>
      </w:pPr>
    </w:p>
    <w:p w:rsidR="00252D70" w:rsidRDefault="00252D70" w:rsidP="00252D70">
      <w:pPr>
        <w:ind w:firstLine="720"/>
      </w:pPr>
    </w:p>
    <w:p w:rsidR="00252D70" w:rsidRDefault="00252D70" w:rsidP="00252D70">
      <w:pPr>
        <w:ind w:firstLine="720"/>
      </w:pPr>
    </w:p>
    <w:p w:rsidR="00F41AA9" w:rsidRDefault="00252D70" w:rsidP="00252D70">
      <w:pPr>
        <w:ind w:left="720" w:hanging="720"/>
      </w:pPr>
      <w:r>
        <w:t>(b)</w:t>
      </w:r>
      <w:r>
        <w:tab/>
      </w:r>
      <w:r w:rsidR="00F41AA9">
        <w:t>Mrs Kendall decided to survey a sample of 10% of the students at her school. The school enrolment is shown in the table below.</w:t>
      </w:r>
    </w:p>
    <w:tbl>
      <w:tblPr>
        <w:tblStyle w:val="TableGrid"/>
        <w:tblW w:w="0" w:type="auto"/>
        <w:tblInd w:w="720" w:type="dxa"/>
        <w:tblLook w:val="04A0" w:firstRow="1" w:lastRow="0" w:firstColumn="1" w:lastColumn="0" w:noHBand="0" w:noVBand="1"/>
      </w:tblPr>
      <w:tblGrid>
        <w:gridCol w:w="1020"/>
        <w:gridCol w:w="1020"/>
        <w:gridCol w:w="1020"/>
        <w:gridCol w:w="1020"/>
        <w:gridCol w:w="1020"/>
        <w:gridCol w:w="1020"/>
        <w:gridCol w:w="1020"/>
        <w:gridCol w:w="1020"/>
      </w:tblGrid>
      <w:tr w:rsidR="00721AAE" w:rsidTr="00721AAE">
        <w:trPr>
          <w:trHeight w:val="340"/>
        </w:trPr>
        <w:tc>
          <w:tcPr>
            <w:tcW w:w="1020" w:type="dxa"/>
          </w:tcPr>
          <w:p w:rsidR="00721AAE" w:rsidRDefault="00721AAE" w:rsidP="00721AAE">
            <w:pPr>
              <w:jc w:val="center"/>
            </w:pPr>
            <w:r>
              <w:t>Year</w:t>
            </w:r>
          </w:p>
        </w:tc>
        <w:tc>
          <w:tcPr>
            <w:tcW w:w="1020" w:type="dxa"/>
          </w:tcPr>
          <w:p w:rsidR="00721AAE" w:rsidRDefault="00721AAE" w:rsidP="00721AAE">
            <w:pPr>
              <w:jc w:val="center"/>
            </w:pPr>
            <w:r>
              <w:t>7</w:t>
            </w:r>
          </w:p>
        </w:tc>
        <w:tc>
          <w:tcPr>
            <w:tcW w:w="1020" w:type="dxa"/>
          </w:tcPr>
          <w:p w:rsidR="00721AAE" w:rsidRDefault="00721AAE" w:rsidP="00721AAE">
            <w:pPr>
              <w:jc w:val="center"/>
            </w:pPr>
            <w:r>
              <w:t>8</w:t>
            </w:r>
          </w:p>
        </w:tc>
        <w:tc>
          <w:tcPr>
            <w:tcW w:w="1020" w:type="dxa"/>
          </w:tcPr>
          <w:p w:rsidR="00721AAE" w:rsidRDefault="00721AAE" w:rsidP="00721AAE">
            <w:pPr>
              <w:jc w:val="center"/>
            </w:pPr>
            <w:r>
              <w:t>9</w:t>
            </w:r>
          </w:p>
        </w:tc>
        <w:tc>
          <w:tcPr>
            <w:tcW w:w="1020" w:type="dxa"/>
          </w:tcPr>
          <w:p w:rsidR="00721AAE" w:rsidRDefault="00721AAE" w:rsidP="00721AAE">
            <w:pPr>
              <w:jc w:val="center"/>
            </w:pPr>
            <w:r>
              <w:t>10</w:t>
            </w:r>
          </w:p>
        </w:tc>
        <w:tc>
          <w:tcPr>
            <w:tcW w:w="1020" w:type="dxa"/>
          </w:tcPr>
          <w:p w:rsidR="00721AAE" w:rsidRDefault="00721AAE" w:rsidP="00721AAE">
            <w:pPr>
              <w:jc w:val="center"/>
            </w:pPr>
            <w:r>
              <w:t>11</w:t>
            </w:r>
          </w:p>
        </w:tc>
        <w:tc>
          <w:tcPr>
            <w:tcW w:w="1020" w:type="dxa"/>
          </w:tcPr>
          <w:p w:rsidR="00721AAE" w:rsidRDefault="00721AAE" w:rsidP="00721AAE">
            <w:pPr>
              <w:jc w:val="center"/>
            </w:pPr>
            <w:r>
              <w:t>12</w:t>
            </w:r>
          </w:p>
        </w:tc>
        <w:tc>
          <w:tcPr>
            <w:tcW w:w="1020" w:type="dxa"/>
          </w:tcPr>
          <w:p w:rsidR="00721AAE" w:rsidRDefault="00721AAE" w:rsidP="00721AAE">
            <w:pPr>
              <w:jc w:val="center"/>
            </w:pPr>
            <w:r>
              <w:t>Total</w:t>
            </w:r>
          </w:p>
        </w:tc>
      </w:tr>
      <w:tr w:rsidR="00721AAE" w:rsidTr="00721AAE">
        <w:trPr>
          <w:trHeight w:val="340"/>
        </w:trPr>
        <w:tc>
          <w:tcPr>
            <w:tcW w:w="1020" w:type="dxa"/>
          </w:tcPr>
          <w:p w:rsidR="00721AAE" w:rsidRDefault="00721AAE" w:rsidP="00721AAE">
            <w:pPr>
              <w:jc w:val="center"/>
            </w:pPr>
            <w:r>
              <w:t>Number of students</w:t>
            </w:r>
          </w:p>
        </w:tc>
        <w:tc>
          <w:tcPr>
            <w:tcW w:w="1020" w:type="dxa"/>
          </w:tcPr>
          <w:p w:rsidR="00721AAE" w:rsidRDefault="00721AAE" w:rsidP="00721AAE">
            <w:pPr>
              <w:jc w:val="center"/>
            </w:pPr>
          </w:p>
          <w:p w:rsidR="00721AAE" w:rsidRDefault="00721AAE" w:rsidP="00721AAE">
            <w:pPr>
              <w:jc w:val="center"/>
            </w:pPr>
            <w:r>
              <w:t>225</w:t>
            </w:r>
          </w:p>
        </w:tc>
        <w:tc>
          <w:tcPr>
            <w:tcW w:w="1020" w:type="dxa"/>
          </w:tcPr>
          <w:p w:rsidR="00721AAE" w:rsidRDefault="00721AAE" w:rsidP="00721AAE">
            <w:pPr>
              <w:jc w:val="center"/>
            </w:pPr>
          </w:p>
          <w:p w:rsidR="00721AAE" w:rsidRDefault="00721AAE" w:rsidP="00721AAE">
            <w:pPr>
              <w:jc w:val="center"/>
            </w:pPr>
            <w:r>
              <w:t>232</w:t>
            </w:r>
          </w:p>
        </w:tc>
        <w:tc>
          <w:tcPr>
            <w:tcW w:w="1020" w:type="dxa"/>
          </w:tcPr>
          <w:p w:rsidR="00721AAE" w:rsidRDefault="00721AAE" w:rsidP="00721AAE">
            <w:pPr>
              <w:jc w:val="center"/>
            </w:pPr>
          </w:p>
          <w:p w:rsidR="00721AAE" w:rsidRDefault="00721AAE" w:rsidP="00721AAE">
            <w:pPr>
              <w:jc w:val="center"/>
            </w:pPr>
            <w:r>
              <w:t>233</w:t>
            </w:r>
          </w:p>
        </w:tc>
        <w:tc>
          <w:tcPr>
            <w:tcW w:w="1020" w:type="dxa"/>
          </w:tcPr>
          <w:p w:rsidR="00721AAE" w:rsidRDefault="00721AAE" w:rsidP="00721AAE">
            <w:pPr>
              <w:jc w:val="center"/>
            </w:pPr>
          </w:p>
          <w:p w:rsidR="00721AAE" w:rsidRDefault="00721AAE" w:rsidP="00721AAE">
            <w:pPr>
              <w:jc w:val="center"/>
            </w:pPr>
            <w:r>
              <w:t>230</w:t>
            </w:r>
          </w:p>
        </w:tc>
        <w:tc>
          <w:tcPr>
            <w:tcW w:w="1020" w:type="dxa"/>
          </w:tcPr>
          <w:p w:rsidR="00721AAE" w:rsidRDefault="00721AAE" w:rsidP="00721AAE">
            <w:pPr>
              <w:jc w:val="center"/>
            </w:pPr>
          </w:p>
          <w:p w:rsidR="00721AAE" w:rsidRDefault="00721AAE" w:rsidP="00721AAE">
            <w:pPr>
              <w:jc w:val="center"/>
            </w:pPr>
            <w:r>
              <w:t>150</w:t>
            </w:r>
          </w:p>
        </w:tc>
        <w:tc>
          <w:tcPr>
            <w:tcW w:w="1020" w:type="dxa"/>
          </w:tcPr>
          <w:p w:rsidR="00721AAE" w:rsidRDefault="00721AAE" w:rsidP="00721AAE">
            <w:pPr>
              <w:jc w:val="center"/>
            </w:pPr>
          </w:p>
          <w:p w:rsidR="00721AAE" w:rsidRDefault="00721AAE" w:rsidP="00721AAE">
            <w:pPr>
              <w:jc w:val="center"/>
            </w:pPr>
            <w:r>
              <w:t>130</w:t>
            </w:r>
          </w:p>
        </w:tc>
        <w:tc>
          <w:tcPr>
            <w:tcW w:w="1020" w:type="dxa"/>
          </w:tcPr>
          <w:p w:rsidR="000C3A1A" w:rsidRDefault="000C3A1A" w:rsidP="00721AAE">
            <w:pPr>
              <w:jc w:val="center"/>
            </w:pPr>
          </w:p>
          <w:p w:rsidR="00721AAE" w:rsidRDefault="00721AAE" w:rsidP="00721AAE">
            <w:pPr>
              <w:jc w:val="center"/>
            </w:pPr>
            <w:r>
              <w:t>1200</w:t>
            </w:r>
          </w:p>
        </w:tc>
      </w:tr>
    </w:tbl>
    <w:p w:rsidR="00721AAE" w:rsidRDefault="00721AAE" w:rsidP="00721AAE">
      <w:pPr>
        <w:ind w:left="720" w:hanging="720"/>
        <w:jc w:val="center"/>
      </w:pPr>
    </w:p>
    <w:p w:rsidR="00F41AA9" w:rsidRDefault="00F41AA9" w:rsidP="000C3A1A">
      <w:pPr>
        <w:ind w:left="720"/>
      </w:pPr>
      <w:r>
        <w:t>She surveyed the same number of students in each year group. Explain how would the numbers of students surveyed in Year 10 and Year 11 have changed if she had chosen to use a stratified sample based on year groups?</w:t>
      </w:r>
      <w:r>
        <w:tab/>
      </w:r>
      <w:r>
        <w:tab/>
      </w:r>
      <w:r>
        <w:tab/>
      </w:r>
      <w:r>
        <w:tab/>
      </w:r>
      <w:r>
        <w:tab/>
      </w:r>
      <w:r>
        <w:tab/>
      </w:r>
      <w:r>
        <w:tab/>
      </w:r>
      <w:r>
        <w:tab/>
      </w:r>
      <w:r w:rsidR="000C3A1A">
        <w:tab/>
      </w:r>
      <w:r w:rsidR="000C3A1A">
        <w:tab/>
      </w:r>
      <w:r w:rsidR="000C3A1A">
        <w:tab/>
      </w:r>
      <w:r w:rsidR="000C3A1A">
        <w:tab/>
      </w:r>
      <w:r w:rsidR="000C3A1A">
        <w:tab/>
      </w:r>
      <w:r w:rsidR="000C3A1A">
        <w:tab/>
      </w:r>
      <w:r w:rsidR="000C3A1A">
        <w:tab/>
      </w:r>
      <w:r w:rsidR="000C3A1A">
        <w:tab/>
      </w:r>
      <w:r>
        <w:t>(3)</w:t>
      </w:r>
    </w:p>
    <w:p w:rsidR="000C3A1A" w:rsidRDefault="000C3A1A" w:rsidP="000C3A1A">
      <w:pPr>
        <w:ind w:left="720"/>
      </w:pPr>
    </w:p>
    <w:p w:rsidR="000C3A1A" w:rsidRDefault="000C3A1A" w:rsidP="000C3A1A">
      <w:pPr>
        <w:ind w:left="720"/>
      </w:pPr>
    </w:p>
    <w:p w:rsidR="000C3A1A" w:rsidRDefault="000C3A1A" w:rsidP="000C3A1A">
      <w:pPr>
        <w:ind w:left="720"/>
      </w:pPr>
    </w:p>
    <w:p w:rsidR="000C3A1A" w:rsidRDefault="000C3A1A" w:rsidP="000C3A1A">
      <w:pPr>
        <w:ind w:left="720"/>
      </w:pPr>
    </w:p>
    <w:p w:rsidR="000C3A1A" w:rsidRDefault="000C3A1A" w:rsidP="000C3A1A">
      <w:pPr>
        <w:ind w:left="720"/>
      </w:pPr>
    </w:p>
    <w:p w:rsidR="000C3A1A" w:rsidRDefault="000C3A1A">
      <w:r>
        <w:br w:type="page"/>
      </w:r>
    </w:p>
    <w:p w:rsidR="000C3A1A" w:rsidRPr="000C3A1A" w:rsidRDefault="00BA6A33" w:rsidP="000C3A1A">
      <w:pPr>
        <w:rPr>
          <w:b/>
        </w:rPr>
      </w:pPr>
      <w:r>
        <w:rPr>
          <w:b/>
        </w:rPr>
        <w:lastRenderedPageBreak/>
        <w:t>Question 16</w:t>
      </w:r>
      <w:r w:rsidR="000C3A1A" w:rsidRPr="000C3A1A">
        <w:rPr>
          <w:b/>
        </w:rPr>
        <w:t xml:space="preserve"> (continued)</w:t>
      </w:r>
    </w:p>
    <w:p w:rsidR="000C3A1A" w:rsidRDefault="000C3A1A" w:rsidP="000C3A1A">
      <w:r>
        <w:t>(c)</w:t>
      </w:r>
      <w:r>
        <w:tab/>
      </w:r>
      <w:r w:rsidR="00AB3006">
        <w:t>Solve</w:t>
      </w:r>
      <w:r>
        <w:t xml:space="preserve"> the indicial equation showing all working steps </w:t>
      </w:r>
      <w:r>
        <w:tab/>
      </w:r>
      <w:r>
        <w:tab/>
      </w:r>
      <w:r>
        <w:tab/>
      </w:r>
      <w:r>
        <w:tab/>
        <w:t>(3)</w:t>
      </w:r>
    </w:p>
    <w:p w:rsidR="00AB3006" w:rsidRDefault="00AB3006" w:rsidP="000C3A1A">
      <w:r>
        <w:tab/>
      </w:r>
      <w:r w:rsidR="00DA3EA3" w:rsidRPr="00F15D6B">
        <w:rPr>
          <w:position w:val="-6"/>
        </w:rPr>
        <w:object w:dxaOrig="1640" w:dyaOrig="320">
          <v:shape id="_x0000_i1035" type="#_x0000_t75" style="width:81.75pt;height:15.75pt" o:ole="">
            <v:imagedata r:id="rId33" o:title=""/>
          </v:shape>
          <o:OLEObject Type="Embed" ProgID="Equation.DSMT4" ShapeID="_x0000_i1035" DrawAspect="Content" ObjectID="_1400995370" r:id="rId34"/>
        </w:object>
      </w:r>
      <w:r>
        <w:tab/>
      </w:r>
      <w:r>
        <w:tab/>
      </w:r>
      <w:r>
        <w:tab/>
      </w:r>
      <w:r>
        <w:tab/>
      </w:r>
      <w:r>
        <w:tab/>
      </w:r>
    </w:p>
    <w:p w:rsidR="00AB3006" w:rsidRDefault="00AB3006">
      <w:r>
        <w:br w:type="page"/>
      </w:r>
    </w:p>
    <w:p w:rsidR="00AB3006" w:rsidRDefault="00BA6A33" w:rsidP="00AB3006">
      <w:pPr>
        <w:rPr>
          <w:b/>
        </w:rPr>
      </w:pPr>
      <w:r>
        <w:rPr>
          <w:b/>
        </w:rPr>
        <w:lastRenderedPageBreak/>
        <w:t>Question 17</w:t>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t>(9 marks)</w:t>
      </w:r>
    </w:p>
    <w:p w:rsidR="00AB3006" w:rsidRDefault="001743AB" w:rsidP="00AB3006">
      <w:r>
        <w:t>Josh bought a second hand Hyundai for $4500. He borrowed the full sum of $4500 from NO Frills Finance Company and agreed to make a mi</w:t>
      </w:r>
      <w:r w:rsidR="0007204B">
        <w:t>nimum payment of $</w:t>
      </w:r>
      <w:r w:rsidR="0038180C">
        <w:t>3</w:t>
      </w:r>
      <w:r>
        <w:t>00 a month. For a year he pays the minimum monthly payment. At the end of the year, he</w:t>
      </w:r>
      <w:r w:rsidR="0036058C">
        <w:t xml:space="preserve"> checks his statement from the F</w:t>
      </w:r>
      <w:r>
        <w:t xml:space="preserve">inance company and is surprised that he still owes $1683.50. He created a </w:t>
      </w:r>
      <w:proofErr w:type="spellStart"/>
      <w:r>
        <w:t>spreadsheet</w:t>
      </w:r>
      <w:proofErr w:type="spellEnd"/>
      <w:r>
        <w:t xml:space="preserve"> to check whether the amount owing is correct.</w:t>
      </w:r>
    </w:p>
    <w:tbl>
      <w:tblPr>
        <w:tblW w:w="8804" w:type="dxa"/>
        <w:tblInd w:w="93" w:type="dxa"/>
        <w:tblLook w:val="04A0" w:firstRow="1" w:lastRow="0" w:firstColumn="1" w:lastColumn="0" w:noHBand="0" w:noVBand="1"/>
      </w:tblPr>
      <w:tblGrid>
        <w:gridCol w:w="1291"/>
        <w:gridCol w:w="1418"/>
        <w:gridCol w:w="1417"/>
        <w:gridCol w:w="1276"/>
        <w:gridCol w:w="1134"/>
        <w:gridCol w:w="2268"/>
      </w:tblGrid>
      <w:tr w:rsidR="006C3F85" w:rsidRPr="006C3F85" w:rsidTr="006C3F85">
        <w:trPr>
          <w:trHeight w:val="600"/>
        </w:trPr>
        <w:tc>
          <w:tcPr>
            <w:tcW w:w="12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Month</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Previous Balance</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Interest</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Balance Du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Payment</w:t>
            </w:r>
          </w:p>
        </w:tc>
        <w:tc>
          <w:tcPr>
            <w:tcW w:w="2268" w:type="dxa"/>
            <w:tcBorders>
              <w:top w:val="single" w:sz="4" w:space="0" w:color="auto"/>
              <w:left w:val="nil"/>
              <w:bottom w:val="single" w:sz="4" w:space="0" w:color="auto"/>
              <w:right w:val="single" w:sz="4" w:space="0" w:color="auto"/>
            </w:tcBorders>
            <w:shd w:val="clear" w:color="auto" w:fill="auto"/>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Balance after payment</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500.00</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90.00</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590.00</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290.00</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290.00</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85.80</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375.80</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075.80</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075.80</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81.52</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157.32</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857.32</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857.32</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77.15</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934.46</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634.46</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5</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634.46</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72.69</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707.15</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407.15</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6</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407.15</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68.14</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475.29</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175.29</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7</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175.29</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63.51</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238.80</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938.80</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8</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938.80</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58.78</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997.58</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697.58</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9</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697.58</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53.95</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751.53</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451.53</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0</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451.53</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9.03</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500.56</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200.56</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1</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200.56</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44.01</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2244.57</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944.57</w:t>
            </w:r>
          </w:p>
        </w:tc>
      </w:tr>
      <w:tr w:rsidR="006C3F85" w:rsidRPr="006C3F85" w:rsidTr="006C3F85">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2</w:t>
            </w:r>
          </w:p>
        </w:tc>
        <w:tc>
          <w:tcPr>
            <w:tcW w:w="141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944.57</w:t>
            </w:r>
          </w:p>
        </w:tc>
        <w:tc>
          <w:tcPr>
            <w:tcW w:w="1417"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8.89</w:t>
            </w:r>
          </w:p>
        </w:tc>
        <w:tc>
          <w:tcPr>
            <w:tcW w:w="1276"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983.46</w:t>
            </w:r>
          </w:p>
        </w:tc>
        <w:tc>
          <w:tcPr>
            <w:tcW w:w="1134"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300</w:t>
            </w:r>
          </w:p>
        </w:tc>
        <w:tc>
          <w:tcPr>
            <w:tcW w:w="2268" w:type="dxa"/>
            <w:tcBorders>
              <w:top w:val="nil"/>
              <w:left w:val="nil"/>
              <w:bottom w:val="single" w:sz="4" w:space="0" w:color="auto"/>
              <w:right w:val="single" w:sz="4" w:space="0" w:color="auto"/>
            </w:tcBorders>
            <w:shd w:val="clear" w:color="auto" w:fill="auto"/>
            <w:noWrap/>
            <w:vAlign w:val="bottom"/>
            <w:hideMark/>
          </w:tcPr>
          <w:p w:rsidR="006C3F85" w:rsidRPr="006C3F85" w:rsidRDefault="006C3F85" w:rsidP="006C3F85">
            <w:pPr>
              <w:spacing w:after="0" w:line="240" w:lineRule="auto"/>
              <w:jc w:val="center"/>
              <w:rPr>
                <w:rFonts w:ascii="Calibri" w:eastAsia="Times New Roman" w:hAnsi="Calibri" w:cs="Calibri"/>
                <w:color w:val="000000"/>
                <w:lang w:eastAsia="en-AU"/>
              </w:rPr>
            </w:pPr>
            <w:r w:rsidRPr="006C3F85">
              <w:rPr>
                <w:rFonts w:ascii="Calibri" w:eastAsia="Times New Roman" w:hAnsi="Calibri" w:cs="Calibri"/>
                <w:color w:val="000000"/>
                <w:lang w:eastAsia="en-AU"/>
              </w:rPr>
              <w:t>1683.46</w:t>
            </w:r>
          </w:p>
        </w:tc>
      </w:tr>
    </w:tbl>
    <w:p w:rsidR="006C3F85" w:rsidRDefault="006C3F85" w:rsidP="00AB3006"/>
    <w:p w:rsidR="00DC2CF2" w:rsidRDefault="006C3F85" w:rsidP="0036058C">
      <w:r>
        <w:t xml:space="preserve"> </w:t>
      </w:r>
      <w:r w:rsidR="0036058C">
        <w:t>(i)</w:t>
      </w:r>
      <w:r w:rsidR="0036058C">
        <w:tab/>
      </w:r>
      <w:r w:rsidR="001743AB">
        <w:t>Calculate the annual rate of interest Josh is paying.</w:t>
      </w:r>
      <w:r w:rsidR="001743AB">
        <w:tab/>
      </w:r>
      <w:r w:rsidR="001743AB">
        <w:tab/>
      </w:r>
      <w:r w:rsidR="001743AB">
        <w:tab/>
      </w:r>
      <w:r w:rsidR="0036058C">
        <w:tab/>
      </w:r>
      <w:r w:rsidR="001743AB">
        <w:t>(1)</w:t>
      </w:r>
    </w:p>
    <w:p w:rsidR="00A7709B" w:rsidRDefault="00A7709B" w:rsidP="0036058C"/>
    <w:p w:rsidR="00A7709B" w:rsidRDefault="00A7709B" w:rsidP="0036058C"/>
    <w:p w:rsidR="006C3F85" w:rsidRDefault="00A7709B" w:rsidP="00A7709B">
      <w:pPr>
        <w:ind w:left="720" w:hanging="720"/>
      </w:pPr>
      <w:r>
        <w:t>(ii)</w:t>
      </w:r>
      <w:r>
        <w:tab/>
      </w:r>
      <w:r w:rsidR="001743AB">
        <w:t>If Josh continues to pay the monthly payment of $300,</w:t>
      </w:r>
      <w:r w:rsidR="00622A57">
        <w:t xml:space="preserve"> it will</w:t>
      </w:r>
      <w:r w:rsidR="00F76B75">
        <w:t xml:space="preserve"> </w:t>
      </w:r>
      <w:r w:rsidR="001743AB">
        <w:t xml:space="preserve">take </w:t>
      </w:r>
      <w:r w:rsidR="00F76B75">
        <w:t xml:space="preserve">him </w:t>
      </w:r>
      <w:r w:rsidR="00043167">
        <w:t>a total of 19</w:t>
      </w:r>
      <w:r w:rsidR="00622A57">
        <w:t xml:space="preserve"> months </w:t>
      </w:r>
      <w:r w:rsidR="001743AB">
        <w:t>to pay off his car</w:t>
      </w:r>
      <w:r w:rsidR="00043167">
        <w:t xml:space="preserve">. </w:t>
      </w:r>
      <w:r w:rsidR="00622A57">
        <w:t>W</w:t>
      </w:r>
      <w:r w:rsidR="00F76B75">
        <w:t xml:space="preserve">hat would be </w:t>
      </w:r>
      <w:r w:rsidR="00043167">
        <w:t>the</w:t>
      </w:r>
      <w:r w:rsidR="00F76B75">
        <w:t xml:space="preserve"> total amount of his payments?</w:t>
      </w:r>
      <w:r>
        <w:tab/>
      </w:r>
      <w:r w:rsidR="00043167">
        <w:tab/>
        <w:t>(2)</w:t>
      </w:r>
      <w:r>
        <w:tab/>
      </w:r>
    </w:p>
    <w:p w:rsidR="006C3F85" w:rsidRDefault="00F76B75" w:rsidP="00622A57">
      <w:pPr>
        <w:ind w:left="720" w:hanging="720"/>
      </w:pPr>
      <w:r>
        <w:tab/>
      </w:r>
      <w:r w:rsidR="00622A57">
        <w:tab/>
      </w:r>
      <w:r w:rsidR="00622A57">
        <w:tab/>
      </w:r>
    </w:p>
    <w:p w:rsidR="006C3F85" w:rsidRDefault="006C3F85" w:rsidP="00622A57">
      <w:pPr>
        <w:ind w:left="720" w:hanging="720"/>
      </w:pPr>
    </w:p>
    <w:p w:rsidR="001743AB" w:rsidRDefault="00622A57" w:rsidP="00622A57">
      <w:pPr>
        <w:ind w:left="720" w:hanging="720"/>
      </w:pPr>
      <w:r>
        <w:t>(iii)</w:t>
      </w:r>
      <w:r>
        <w:tab/>
      </w:r>
      <w:r w:rsidR="001743AB">
        <w:t>Josh decides to reduce his social life activities in order to pay an extra $200 a month from the 13</w:t>
      </w:r>
      <w:r w:rsidR="001743AB" w:rsidRPr="00622A57">
        <w:rPr>
          <w:vertAlign w:val="superscript"/>
        </w:rPr>
        <w:t>th</w:t>
      </w:r>
      <w:r w:rsidR="001743AB">
        <w:t xml:space="preserve"> payment onwards. Complete the table of calculation below.</w:t>
      </w:r>
      <w:r w:rsidR="00FA55C9">
        <w:tab/>
      </w:r>
      <w:r w:rsidR="00FA55C9">
        <w:tab/>
        <w:t>(2)</w:t>
      </w:r>
    </w:p>
    <w:tbl>
      <w:tblPr>
        <w:tblStyle w:val="TableGrid"/>
        <w:tblpPr w:leftFromText="180" w:rightFromText="180" w:vertAnchor="text" w:horzAnchor="margin" w:tblpY="144"/>
        <w:tblW w:w="0" w:type="auto"/>
        <w:tblLook w:val="04A0" w:firstRow="1" w:lastRow="0" w:firstColumn="1" w:lastColumn="0" w:noHBand="0" w:noVBand="1"/>
      </w:tblPr>
      <w:tblGrid>
        <w:gridCol w:w="1384"/>
        <w:gridCol w:w="1418"/>
        <w:gridCol w:w="1417"/>
        <w:gridCol w:w="1288"/>
        <w:gridCol w:w="1122"/>
        <w:gridCol w:w="2268"/>
      </w:tblGrid>
      <w:tr w:rsidR="00091514" w:rsidTr="006C3F85">
        <w:trPr>
          <w:trHeight w:val="397"/>
        </w:trPr>
        <w:tc>
          <w:tcPr>
            <w:tcW w:w="1384" w:type="dxa"/>
          </w:tcPr>
          <w:p w:rsidR="00091514" w:rsidRDefault="00091514" w:rsidP="00091514">
            <w:pPr>
              <w:jc w:val="center"/>
            </w:pPr>
            <w:r>
              <w:t>Month</w:t>
            </w:r>
          </w:p>
        </w:tc>
        <w:tc>
          <w:tcPr>
            <w:tcW w:w="1418" w:type="dxa"/>
          </w:tcPr>
          <w:p w:rsidR="00091514" w:rsidRDefault="00FA55C9" w:rsidP="00091514">
            <w:pPr>
              <w:jc w:val="center"/>
            </w:pPr>
            <w:r>
              <w:t>Previous B</w:t>
            </w:r>
            <w:r w:rsidR="00091514">
              <w:t>alance</w:t>
            </w:r>
          </w:p>
        </w:tc>
        <w:tc>
          <w:tcPr>
            <w:tcW w:w="1417" w:type="dxa"/>
          </w:tcPr>
          <w:p w:rsidR="00091514" w:rsidRDefault="00091514" w:rsidP="00091514">
            <w:pPr>
              <w:jc w:val="center"/>
            </w:pPr>
            <w:r>
              <w:t>Interest</w:t>
            </w:r>
          </w:p>
        </w:tc>
        <w:tc>
          <w:tcPr>
            <w:tcW w:w="1288" w:type="dxa"/>
          </w:tcPr>
          <w:p w:rsidR="00091514" w:rsidRDefault="00FA55C9" w:rsidP="00091514">
            <w:pPr>
              <w:jc w:val="center"/>
            </w:pPr>
            <w:r>
              <w:t>Balance Due</w:t>
            </w:r>
          </w:p>
        </w:tc>
        <w:tc>
          <w:tcPr>
            <w:tcW w:w="1122" w:type="dxa"/>
          </w:tcPr>
          <w:p w:rsidR="00091514" w:rsidRDefault="00FA55C9" w:rsidP="00091514">
            <w:pPr>
              <w:jc w:val="center"/>
            </w:pPr>
            <w:r>
              <w:t>Payment</w:t>
            </w:r>
          </w:p>
        </w:tc>
        <w:tc>
          <w:tcPr>
            <w:tcW w:w="2268" w:type="dxa"/>
          </w:tcPr>
          <w:p w:rsidR="00091514" w:rsidRDefault="00FA55C9" w:rsidP="00091514">
            <w:pPr>
              <w:jc w:val="center"/>
            </w:pPr>
            <w:r>
              <w:t>Balance after payment</w:t>
            </w:r>
          </w:p>
        </w:tc>
      </w:tr>
      <w:tr w:rsidR="006C3F85" w:rsidTr="006C3F85">
        <w:trPr>
          <w:trHeight w:val="397"/>
        </w:trPr>
        <w:tc>
          <w:tcPr>
            <w:tcW w:w="1384" w:type="dxa"/>
          </w:tcPr>
          <w:p w:rsidR="006C3F85" w:rsidRDefault="006C3F85" w:rsidP="00091514">
            <w:pPr>
              <w:jc w:val="center"/>
            </w:pPr>
            <w:r>
              <w:t>13</w:t>
            </w:r>
          </w:p>
        </w:tc>
        <w:tc>
          <w:tcPr>
            <w:tcW w:w="1418" w:type="dxa"/>
            <w:vAlign w:val="bottom"/>
          </w:tcPr>
          <w:p w:rsidR="006C3F85" w:rsidRDefault="006C3F85">
            <w:pPr>
              <w:jc w:val="center"/>
              <w:rPr>
                <w:rFonts w:ascii="Calibri" w:hAnsi="Calibri" w:cs="Calibri"/>
                <w:color w:val="000000"/>
              </w:rPr>
            </w:pPr>
            <w:r>
              <w:rPr>
                <w:rFonts w:ascii="Calibri" w:hAnsi="Calibri" w:cs="Calibri"/>
                <w:color w:val="000000"/>
              </w:rPr>
              <w:t>1683.46</w:t>
            </w:r>
          </w:p>
        </w:tc>
        <w:tc>
          <w:tcPr>
            <w:tcW w:w="1417" w:type="dxa"/>
            <w:vAlign w:val="bottom"/>
          </w:tcPr>
          <w:p w:rsidR="006C3F85" w:rsidRDefault="006C3F85">
            <w:pPr>
              <w:jc w:val="center"/>
              <w:rPr>
                <w:rFonts w:ascii="Calibri" w:hAnsi="Calibri" w:cs="Calibri"/>
                <w:color w:val="000000"/>
              </w:rPr>
            </w:pPr>
            <w:r>
              <w:rPr>
                <w:rFonts w:ascii="Calibri" w:hAnsi="Calibri" w:cs="Calibri"/>
                <w:color w:val="000000"/>
              </w:rPr>
              <w:t xml:space="preserve"> </w:t>
            </w:r>
          </w:p>
        </w:tc>
        <w:tc>
          <w:tcPr>
            <w:tcW w:w="1288" w:type="dxa"/>
            <w:vAlign w:val="bottom"/>
          </w:tcPr>
          <w:p w:rsidR="006C3F85" w:rsidRDefault="006C3F85">
            <w:pPr>
              <w:jc w:val="center"/>
              <w:rPr>
                <w:rFonts w:ascii="Calibri" w:hAnsi="Calibri" w:cs="Calibri"/>
                <w:color w:val="000000"/>
              </w:rPr>
            </w:pPr>
            <w:r>
              <w:rPr>
                <w:rFonts w:ascii="Calibri" w:hAnsi="Calibri" w:cs="Calibri"/>
                <w:color w:val="000000"/>
              </w:rPr>
              <w:t>1717.13</w:t>
            </w:r>
          </w:p>
        </w:tc>
        <w:tc>
          <w:tcPr>
            <w:tcW w:w="1122" w:type="dxa"/>
            <w:vAlign w:val="bottom"/>
          </w:tcPr>
          <w:p w:rsidR="006C3F85" w:rsidRDefault="006C3F85">
            <w:pPr>
              <w:jc w:val="center"/>
              <w:rPr>
                <w:rFonts w:ascii="Calibri" w:hAnsi="Calibri" w:cs="Calibri"/>
                <w:color w:val="000000"/>
              </w:rPr>
            </w:pPr>
            <w:r>
              <w:rPr>
                <w:rFonts w:ascii="Calibri" w:hAnsi="Calibri" w:cs="Calibri"/>
                <w:color w:val="000000"/>
              </w:rPr>
              <w:t>500</w:t>
            </w:r>
          </w:p>
        </w:tc>
        <w:tc>
          <w:tcPr>
            <w:tcW w:w="2268" w:type="dxa"/>
            <w:vAlign w:val="bottom"/>
          </w:tcPr>
          <w:p w:rsidR="006C3F85" w:rsidRDefault="006C3F85">
            <w:pPr>
              <w:jc w:val="center"/>
              <w:rPr>
                <w:rFonts w:ascii="Calibri" w:hAnsi="Calibri" w:cs="Calibri"/>
                <w:color w:val="000000"/>
              </w:rPr>
            </w:pPr>
            <w:r>
              <w:rPr>
                <w:rFonts w:ascii="Calibri" w:hAnsi="Calibri" w:cs="Calibri"/>
                <w:color w:val="000000"/>
              </w:rPr>
              <w:t>1217.13</w:t>
            </w:r>
          </w:p>
        </w:tc>
      </w:tr>
      <w:tr w:rsidR="006C3F85" w:rsidTr="006C3F85">
        <w:trPr>
          <w:trHeight w:val="397"/>
        </w:trPr>
        <w:tc>
          <w:tcPr>
            <w:tcW w:w="1384" w:type="dxa"/>
          </w:tcPr>
          <w:p w:rsidR="006C3F85" w:rsidRDefault="006C3F85" w:rsidP="00091514">
            <w:pPr>
              <w:jc w:val="center"/>
            </w:pPr>
            <w:r>
              <w:t>14</w:t>
            </w:r>
          </w:p>
        </w:tc>
        <w:tc>
          <w:tcPr>
            <w:tcW w:w="1418" w:type="dxa"/>
            <w:vAlign w:val="bottom"/>
          </w:tcPr>
          <w:p w:rsidR="006C3F85" w:rsidRDefault="006C3F85">
            <w:pPr>
              <w:jc w:val="center"/>
              <w:rPr>
                <w:rFonts w:ascii="Calibri" w:hAnsi="Calibri" w:cs="Calibri"/>
                <w:color w:val="000000"/>
              </w:rPr>
            </w:pPr>
            <w:r>
              <w:rPr>
                <w:rFonts w:ascii="Calibri" w:hAnsi="Calibri" w:cs="Calibri"/>
                <w:color w:val="000000"/>
              </w:rPr>
              <w:t>1217.13</w:t>
            </w:r>
          </w:p>
        </w:tc>
        <w:tc>
          <w:tcPr>
            <w:tcW w:w="1417" w:type="dxa"/>
            <w:vAlign w:val="bottom"/>
          </w:tcPr>
          <w:p w:rsidR="006C3F85" w:rsidRDefault="006C3F85">
            <w:pPr>
              <w:jc w:val="center"/>
              <w:rPr>
                <w:rFonts w:ascii="Calibri" w:hAnsi="Calibri" w:cs="Calibri"/>
                <w:color w:val="000000"/>
              </w:rPr>
            </w:pPr>
            <w:r>
              <w:rPr>
                <w:rFonts w:ascii="Calibri" w:hAnsi="Calibri" w:cs="Calibri"/>
                <w:color w:val="000000"/>
              </w:rPr>
              <w:t>24.34</w:t>
            </w:r>
          </w:p>
        </w:tc>
        <w:tc>
          <w:tcPr>
            <w:tcW w:w="1288" w:type="dxa"/>
            <w:vAlign w:val="bottom"/>
          </w:tcPr>
          <w:p w:rsidR="006C3F85" w:rsidRDefault="006C3F85">
            <w:pPr>
              <w:jc w:val="center"/>
              <w:rPr>
                <w:rFonts w:ascii="Calibri" w:hAnsi="Calibri" w:cs="Calibri"/>
                <w:color w:val="000000"/>
              </w:rPr>
            </w:pPr>
            <w:r>
              <w:rPr>
                <w:rFonts w:ascii="Calibri" w:hAnsi="Calibri" w:cs="Calibri"/>
                <w:color w:val="000000"/>
              </w:rPr>
              <w:t xml:space="preserve"> </w:t>
            </w:r>
          </w:p>
        </w:tc>
        <w:tc>
          <w:tcPr>
            <w:tcW w:w="1122" w:type="dxa"/>
            <w:vAlign w:val="bottom"/>
          </w:tcPr>
          <w:p w:rsidR="006C3F85" w:rsidRDefault="006C3F85">
            <w:pPr>
              <w:jc w:val="center"/>
              <w:rPr>
                <w:rFonts w:ascii="Calibri" w:hAnsi="Calibri" w:cs="Calibri"/>
                <w:color w:val="000000"/>
              </w:rPr>
            </w:pPr>
            <w:r>
              <w:rPr>
                <w:rFonts w:ascii="Calibri" w:hAnsi="Calibri" w:cs="Calibri"/>
                <w:color w:val="000000"/>
              </w:rPr>
              <w:t>500</w:t>
            </w:r>
          </w:p>
        </w:tc>
        <w:tc>
          <w:tcPr>
            <w:tcW w:w="2268" w:type="dxa"/>
            <w:vAlign w:val="bottom"/>
          </w:tcPr>
          <w:p w:rsidR="006C3F85" w:rsidRDefault="006C3F85">
            <w:pPr>
              <w:jc w:val="center"/>
              <w:rPr>
                <w:rFonts w:ascii="Calibri" w:hAnsi="Calibri" w:cs="Calibri"/>
                <w:color w:val="000000"/>
              </w:rPr>
            </w:pPr>
            <w:r>
              <w:rPr>
                <w:rFonts w:ascii="Calibri" w:hAnsi="Calibri" w:cs="Calibri"/>
                <w:color w:val="000000"/>
              </w:rPr>
              <w:t>741.47</w:t>
            </w:r>
          </w:p>
        </w:tc>
      </w:tr>
      <w:tr w:rsidR="006C3F85" w:rsidTr="006C3F85">
        <w:trPr>
          <w:trHeight w:val="397"/>
        </w:trPr>
        <w:tc>
          <w:tcPr>
            <w:tcW w:w="1384" w:type="dxa"/>
          </w:tcPr>
          <w:p w:rsidR="006C3F85" w:rsidRDefault="006C3F85" w:rsidP="00091514">
            <w:pPr>
              <w:jc w:val="center"/>
            </w:pPr>
            <w:r>
              <w:t>15</w:t>
            </w:r>
          </w:p>
        </w:tc>
        <w:tc>
          <w:tcPr>
            <w:tcW w:w="1418" w:type="dxa"/>
            <w:vAlign w:val="bottom"/>
          </w:tcPr>
          <w:p w:rsidR="006C3F85" w:rsidRDefault="006C3F85">
            <w:pPr>
              <w:jc w:val="center"/>
              <w:rPr>
                <w:rFonts w:ascii="Calibri" w:hAnsi="Calibri" w:cs="Calibri"/>
                <w:color w:val="000000"/>
              </w:rPr>
            </w:pPr>
            <w:r>
              <w:rPr>
                <w:rFonts w:ascii="Calibri" w:hAnsi="Calibri" w:cs="Calibri"/>
                <w:color w:val="000000"/>
              </w:rPr>
              <w:t>741.47</w:t>
            </w:r>
          </w:p>
        </w:tc>
        <w:tc>
          <w:tcPr>
            <w:tcW w:w="1417" w:type="dxa"/>
            <w:vAlign w:val="bottom"/>
          </w:tcPr>
          <w:p w:rsidR="006C3F85" w:rsidRDefault="006C3F85">
            <w:pPr>
              <w:jc w:val="center"/>
              <w:rPr>
                <w:rFonts w:ascii="Calibri" w:hAnsi="Calibri" w:cs="Calibri"/>
                <w:color w:val="000000"/>
              </w:rPr>
            </w:pPr>
            <w:r>
              <w:rPr>
                <w:rFonts w:ascii="Calibri" w:hAnsi="Calibri" w:cs="Calibri"/>
                <w:color w:val="000000"/>
              </w:rPr>
              <w:t>14.83</w:t>
            </w:r>
          </w:p>
        </w:tc>
        <w:tc>
          <w:tcPr>
            <w:tcW w:w="1288" w:type="dxa"/>
            <w:vAlign w:val="bottom"/>
          </w:tcPr>
          <w:p w:rsidR="006C3F85" w:rsidRDefault="006C3F85">
            <w:pPr>
              <w:jc w:val="center"/>
              <w:rPr>
                <w:rFonts w:ascii="Calibri" w:hAnsi="Calibri" w:cs="Calibri"/>
                <w:color w:val="000000"/>
              </w:rPr>
            </w:pPr>
            <w:r>
              <w:rPr>
                <w:rFonts w:ascii="Calibri" w:hAnsi="Calibri" w:cs="Calibri"/>
                <w:color w:val="000000"/>
              </w:rPr>
              <w:t>756.30</w:t>
            </w:r>
          </w:p>
        </w:tc>
        <w:tc>
          <w:tcPr>
            <w:tcW w:w="1122" w:type="dxa"/>
            <w:vAlign w:val="bottom"/>
          </w:tcPr>
          <w:p w:rsidR="006C3F85" w:rsidRDefault="006C3F85">
            <w:pPr>
              <w:jc w:val="center"/>
              <w:rPr>
                <w:rFonts w:ascii="Calibri" w:hAnsi="Calibri" w:cs="Calibri"/>
                <w:color w:val="000000"/>
              </w:rPr>
            </w:pPr>
            <w:r>
              <w:rPr>
                <w:rFonts w:ascii="Calibri" w:hAnsi="Calibri" w:cs="Calibri"/>
                <w:color w:val="000000"/>
              </w:rPr>
              <w:t>500</w:t>
            </w:r>
          </w:p>
        </w:tc>
        <w:tc>
          <w:tcPr>
            <w:tcW w:w="2268" w:type="dxa"/>
            <w:vAlign w:val="bottom"/>
          </w:tcPr>
          <w:p w:rsidR="006C3F85" w:rsidRDefault="006C3F85" w:rsidP="006C3F85">
            <w:pPr>
              <w:rPr>
                <w:rFonts w:ascii="Calibri" w:hAnsi="Calibri" w:cs="Calibri"/>
                <w:color w:val="000000"/>
              </w:rPr>
            </w:pPr>
          </w:p>
        </w:tc>
      </w:tr>
    </w:tbl>
    <w:p w:rsidR="00FA55C9" w:rsidRDefault="00091514" w:rsidP="00231E92">
      <w:pPr>
        <w:ind w:left="720" w:hanging="720"/>
      </w:pPr>
      <w:r>
        <w:tab/>
      </w:r>
    </w:p>
    <w:p w:rsidR="00622A57" w:rsidRPr="00FA55C9" w:rsidRDefault="00BA6A33" w:rsidP="00622A57">
      <w:pPr>
        <w:ind w:left="720" w:hanging="720"/>
        <w:rPr>
          <w:b/>
        </w:rPr>
      </w:pPr>
      <w:r>
        <w:rPr>
          <w:b/>
        </w:rPr>
        <w:lastRenderedPageBreak/>
        <w:t>Question 17</w:t>
      </w:r>
      <w:r w:rsidR="00FA55C9" w:rsidRPr="00FA55C9">
        <w:rPr>
          <w:b/>
        </w:rPr>
        <w:t xml:space="preserve"> (continued)</w:t>
      </w:r>
    </w:p>
    <w:p w:rsidR="001743AB" w:rsidRDefault="00FA55C9" w:rsidP="00FA55C9">
      <w:proofErr w:type="gramStart"/>
      <w:r>
        <w:t>(iv)</w:t>
      </w:r>
      <w:r>
        <w:tab/>
      </w:r>
      <w:r w:rsidR="001743AB">
        <w:t>How</w:t>
      </w:r>
      <w:proofErr w:type="gramEnd"/>
      <w:r w:rsidR="001743AB">
        <w:t xml:space="preserve"> long does it take Josh to repay the loan?</w:t>
      </w:r>
      <w:r w:rsidR="001743AB">
        <w:tab/>
      </w:r>
      <w:r w:rsidR="001743AB">
        <w:tab/>
      </w:r>
      <w:r w:rsidR="001743AB">
        <w:tab/>
      </w:r>
      <w:r>
        <w:tab/>
      </w:r>
      <w:r>
        <w:tab/>
      </w:r>
      <w:r w:rsidR="001743AB">
        <w:t>(1)</w:t>
      </w:r>
    </w:p>
    <w:p w:rsidR="00FA55C9" w:rsidRDefault="00FA55C9" w:rsidP="00FA55C9"/>
    <w:p w:rsidR="00FA55C9" w:rsidRDefault="00FA55C9" w:rsidP="00FA55C9"/>
    <w:p w:rsidR="001743AB" w:rsidRDefault="00FA55C9" w:rsidP="00FA55C9">
      <w:r>
        <w:t>(v)</w:t>
      </w:r>
      <w:r>
        <w:tab/>
      </w:r>
      <w:r w:rsidR="00EA06B5">
        <w:t>What is the total am</w:t>
      </w:r>
      <w:r>
        <w:t>ount that Josh will pay over the</w:t>
      </w:r>
      <w:r w:rsidR="00EA06B5">
        <w:t xml:space="preserve"> period</w:t>
      </w:r>
      <w:r>
        <w:t xml:space="preserve"> with the increased repayment</w:t>
      </w:r>
      <w:r w:rsidR="00EA06B5">
        <w:t>?</w:t>
      </w:r>
      <w:r w:rsidR="00EA06B5">
        <w:tab/>
      </w:r>
      <w:r w:rsidR="00EA06B5">
        <w:tab/>
      </w:r>
      <w:r>
        <w:tab/>
      </w:r>
      <w:r>
        <w:tab/>
      </w:r>
      <w:r>
        <w:tab/>
      </w:r>
      <w:r>
        <w:tab/>
      </w:r>
      <w:r>
        <w:tab/>
      </w:r>
      <w:r>
        <w:tab/>
      </w:r>
      <w:r>
        <w:tab/>
      </w:r>
      <w:r>
        <w:tab/>
      </w:r>
      <w:r>
        <w:tab/>
      </w:r>
      <w:r w:rsidR="00EA06B5">
        <w:t>(2)</w:t>
      </w:r>
    </w:p>
    <w:p w:rsidR="00FA55C9" w:rsidRDefault="00FA55C9" w:rsidP="00FA55C9"/>
    <w:p w:rsidR="00FA55C9" w:rsidRDefault="00FA55C9" w:rsidP="00FA55C9"/>
    <w:p w:rsidR="00FA55C9" w:rsidRDefault="00FA55C9" w:rsidP="00FA55C9"/>
    <w:p w:rsidR="00FA55C9" w:rsidRDefault="00FA55C9" w:rsidP="00FA55C9"/>
    <w:p w:rsidR="00EA06B5" w:rsidRDefault="00FA55C9" w:rsidP="00FA55C9">
      <w:proofErr w:type="gramStart"/>
      <w:r>
        <w:t>(vi)</w:t>
      </w:r>
      <w:r>
        <w:tab/>
      </w:r>
      <w:r w:rsidR="00EA06B5">
        <w:t>How</w:t>
      </w:r>
      <w:proofErr w:type="gramEnd"/>
      <w:r w:rsidR="00EA06B5">
        <w:t xml:space="preserve"> much money does Josh save by paying </w:t>
      </w:r>
      <w:r>
        <w:t xml:space="preserve">in </w:t>
      </w:r>
      <w:r w:rsidR="00EA06B5">
        <w:t>this way?</w:t>
      </w:r>
      <w:r w:rsidR="00EA06B5">
        <w:tab/>
      </w:r>
      <w:r w:rsidR="00EA06B5">
        <w:tab/>
      </w:r>
      <w:r>
        <w:tab/>
      </w:r>
      <w:r>
        <w:tab/>
      </w:r>
      <w:r w:rsidR="00EA06B5">
        <w:t>(1)</w:t>
      </w:r>
    </w:p>
    <w:p w:rsidR="00EA06B5" w:rsidRDefault="00EA06B5">
      <w:pPr>
        <w:rPr>
          <w:b/>
        </w:rPr>
      </w:pPr>
      <w:r>
        <w:rPr>
          <w:b/>
        </w:rPr>
        <w:br w:type="page"/>
      </w:r>
    </w:p>
    <w:p w:rsidR="00EA06B5" w:rsidRPr="00FA55C9" w:rsidRDefault="00BA6A33" w:rsidP="00FA55C9">
      <w:pPr>
        <w:rPr>
          <w:b/>
        </w:rPr>
      </w:pPr>
      <w:r>
        <w:rPr>
          <w:b/>
        </w:rPr>
        <w:lastRenderedPageBreak/>
        <w:t>Question 18</w:t>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t>(8 marks)</w:t>
      </w:r>
    </w:p>
    <w:p w:rsidR="00EA06B5" w:rsidRDefault="00F6373D" w:rsidP="00F84E8A">
      <w:r>
        <w:t xml:space="preserve">The final result of the </w:t>
      </w:r>
      <w:r w:rsidR="00EA06B5">
        <w:t>students in Mrs Bond’s classes of 3CDMAT and 3CDMAS are summarised in the frequency table below.</w:t>
      </w:r>
    </w:p>
    <w:tbl>
      <w:tblPr>
        <w:tblStyle w:val="TableGrid"/>
        <w:tblW w:w="7744" w:type="dxa"/>
        <w:tblLook w:val="04A0" w:firstRow="1" w:lastRow="0" w:firstColumn="1" w:lastColumn="0" w:noHBand="0" w:noVBand="1"/>
      </w:tblPr>
      <w:tblGrid>
        <w:gridCol w:w="1848"/>
        <w:gridCol w:w="1474"/>
        <w:gridCol w:w="1474"/>
        <w:gridCol w:w="1474"/>
        <w:gridCol w:w="1474"/>
      </w:tblGrid>
      <w:tr w:rsidR="00F84E8A" w:rsidTr="00F84E8A">
        <w:trPr>
          <w:trHeight w:val="340"/>
        </w:trPr>
        <w:tc>
          <w:tcPr>
            <w:tcW w:w="1848" w:type="dxa"/>
          </w:tcPr>
          <w:p w:rsidR="00F84E8A" w:rsidRDefault="00001B97" w:rsidP="00F84E8A">
            <w:pPr>
              <w:jc w:val="center"/>
            </w:pPr>
            <w:r>
              <w:t xml:space="preserve">Mark as a </w:t>
            </w:r>
            <w:r w:rsidR="00F84E8A">
              <w:t xml:space="preserve"> percent</w:t>
            </w:r>
            <w:r>
              <w:t>age</w:t>
            </w:r>
          </w:p>
        </w:tc>
        <w:tc>
          <w:tcPr>
            <w:tcW w:w="1474" w:type="dxa"/>
          </w:tcPr>
          <w:p w:rsidR="00F84E8A" w:rsidRDefault="00F84E8A" w:rsidP="00F84E8A">
            <w:pPr>
              <w:jc w:val="center"/>
            </w:pPr>
            <w:r>
              <w:t>3CDMAT</w:t>
            </w:r>
          </w:p>
        </w:tc>
        <w:tc>
          <w:tcPr>
            <w:tcW w:w="1474" w:type="dxa"/>
          </w:tcPr>
          <w:p w:rsidR="00F84E8A" w:rsidRDefault="00F84E8A" w:rsidP="00F84E8A">
            <w:pPr>
              <w:jc w:val="center"/>
            </w:pPr>
            <w:r>
              <w:t>Cumulative frequency</w:t>
            </w:r>
          </w:p>
        </w:tc>
        <w:tc>
          <w:tcPr>
            <w:tcW w:w="1474" w:type="dxa"/>
          </w:tcPr>
          <w:p w:rsidR="00F84E8A" w:rsidRDefault="00F84E8A" w:rsidP="00F84E8A">
            <w:pPr>
              <w:jc w:val="center"/>
            </w:pPr>
            <w:r>
              <w:t>3CDMAS</w:t>
            </w:r>
          </w:p>
        </w:tc>
        <w:tc>
          <w:tcPr>
            <w:tcW w:w="1474" w:type="dxa"/>
          </w:tcPr>
          <w:p w:rsidR="00F84E8A" w:rsidRDefault="00F84E8A" w:rsidP="00F84E8A">
            <w:pPr>
              <w:jc w:val="center"/>
            </w:pPr>
            <w:r>
              <w:t>Cumulative frequency</w:t>
            </w:r>
          </w:p>
        </w:tc>
      </w:tr>
      <w:tr w:rsidR="00F84E8A" w:rsidTr="00F84E8A">
        <w:trPr>
          <w:trHeight w:val="340"/>
        </w:trPr>
        <w:tc>
          <w:tcPr>
            <w:tcW w:w="1848" w:type="dxa"/>
          </w:tcPr>
          <w:p w:rsidR="00F84E8A" w:rsidRDefault="00F84E8A" w:rsidP="00F84E8A">
            <w:pPr>
              <w:jc w:val="center"/>
            </w:pPr>
            <w:r>
              <w:t>0 – 19</w:t>
            </w:r>
          </w:p>
        </w:tc>
        <w:tc>
          <w:tcPr>
            <w:tcW w:w="1474" w:type="dxa"/>
          </w:tcPr>
          <w:p w:rsidR="00F84E8A" w:rsidRDefault="00F6373D" w:rsidP="00F84E8A">
            <w:pPr>
              <w:jc w:val="center"/>
            </w:pPr>
            <w:r>
              <w:t>2</w:t>
            </w:r>
          </w:p>
        </w:tc>
        <w:tc>
          <w:tcPr>
            <w:tcW w:w="1474" w:type="dxa"/>
          </w:tcPr>
          <w:p w:rsidR="00F84E8A" w:rsidRDefault="00F6373D" w:rsidP="00F84E8A">
            <w:pPr>
              <w:jc w:val="center"/>
            </w:pPr>
            <w:r>
              <w:t>2</w:t>
            </w:r>
          </w:p>
        </w:tc>
        <w:tc>
          <w:tcPr>
            <w:tcW w:w="1474" w:type="dxa"/>
          </w:tcPr>
          <w:p w:rsidR="00F84E8A" w:rsidRDefault="00F6373D" w:rsidP="00F84E8A">
            <w:pPr>
              <w:jc w:val="center"/>
            </w:pPr>
            <w:r>
              <w:t>1</w:t>
            </w:r>
          </w:p>
        </w:tc>
        <w:tc>
          <w:tcPr>
            <w:tcW w:w="1474" w:type="dxa"/>
          </w:tcPr>
          <w:p w:rsidR="00F84E8A" w:rsidRDefault="00F6373D" w:rsidP="00F84E8A">
            <w:pPr>
              <w:jc w:val="center"/>
            </w:pPr>
            <w:r>
              <w:t>1</w:t>
            </w:r>
          </w:p>
        </w:tc>
      </w:tr>
      <w:tr w:rsidR="00F84E8A" w:rsidTr="00F84E8A">
        <w:trPr>
          <w:trHeight w:val="340"/>
        </w:trPr>
        <w:tc>
          <w:tcPr>
            <w:tcW w:w="1848" w:type="dxa"/>
          </w:tcPr>
          <w:p w:rsidR="00F84E8A" w:rsidRDefault="00F84E8A" w:rsidP="00F84E8A">
            <w:pPr>
              <w:jc w:val="center"/>
            </w:pPr>
            <w:r>
              <w:t>20 – 39</w:t>
            </w:r>
          </w:p>
        </w:tc>
        <w:tc>
          <w:tcPr>
            <w:tcW w:w="1474" w:type="dxa"/>
          </w:tcPr>
          <w:p w:rsidR="00F84E8A" w:rsidRDefault="00F6373D" w:rsidP="00F84E8A">
            <w:pPr>
              <w:jc w:val="center"/>
            </w:pPr>
            <w:r>
              <w:t>2</w:t>
            </w:r>
          </w:p>
        </w:tc>
        <w:tc>
          <w:tcPr>
            <w:tcW w:w="1474" w:type="dxa"/>
          </w:tcPr>
          <w:p w:rsidR="00F84E8A" w:rsidRDefault="00F6373D" w:rsidP="00F84E8A">
            <w:pPr>
              <w:jc w:val="center"/>
            </w:pPr>
            <w:r>
              <w:t>4</w:t>
            </w:r>
          </w:p>
        </w:tc>
        <w:tc>
          <w:tcPr>
            <w:tcW w:w="1474" w:type="dxa"/>
          </w:tcPr>
          <w:p w:rsidR="00F84E8A" w:rsidRDefault="00F6373D" w:rsidP="00F84E8A">
            <w:pPr>
              <w:jc w:val="center"/>
            </w:pPr>
            <w:r>
              <w:t>3</w:t>
            </w:r>
          </w:p>
        </w:tc>
        <w:tc>
          <w:tcPr>
            <w:tcW w:w="1474" w:type="dxa"/>
          </w:tcPr>
          <w:p w:rsidR="00F84E8A" w:rsidRDefault="00F6373D" w:rsidP="00F84E8A">
            <w:pPr>
              <w:jc w:val="center"/>
            </w:pPr>
            <w:r>
              <w:t>4</w:t>
            </w:r>
          </w:p>
        </w:tc>
      </w:tr>
      <w:tr w:rsidR="00F84E8A" w:rsidTr="00F84E8A">
        <w:trPr>
          <w:trHeight w:val="340"/>
        </w:trPr>
        <w:tc>
          <w:tcPr>
            <w:tcW w:w="1848" w:type="dxa"/>
          </w:tcPr>
          <w:p w:rsidR="00F84E8A" w:rsidRDefault="00F84E8A" w:rsidP="00F84E8A">
            <w:pPr>
              <w:jc w:val="center"/>
            </w:pPr>
            <w:r>
              <w:t>40 – 59</w:t>
            </w:r>
          </w:p>
        </w:tc>
        <w:tc>
          <w:tcPr>
            <w:tcW w:w="1474" w:type="dxa"/>
          </w:tcPr>
          <w:p w:rsidR="00F84E8A" w:rsidRDefault="00F6373D" w:rsidP="00F84E8A">
            <w:pPr>
              <w:jc w:val="center"/>
            </w:pPr>
            <w:r>
              <w:t>5</w:t>
            </w:r>
          </w:p>
        </w:tc>
        <w:tc>
          <w:tcPr>
            <w:tcW w:w="1474" w:type="dxa"/>
          </w:tcPr>
          <w:p w:rsidR="00F84E8A" w:rsidRDefault="00F6373D" w:rsidP="00F84E8A">
            <w:pPr>
              <w:jc w:val="center"/>
            </w:pPr>
            <w:r>
              <w:t>C</w:t>
            </w:r>
          </w:p>
        </w:tc>
        <w:tc>
          <w:tcPr>
            <w:tcW w:w="1474" w:type="dxa"/>
          </w:tcPr>
          <w:p w:rsidR="00F84E8A" w:rsidRDefault="00F6373D" w:rsidP="00F84E8A">
            <w:pPr>
              <w:jc w:val="center"/>
            </w:pPr>
            <w:r>
              <w:t>A</w:t>
            </w:r>
          </w:p>
        </w:tc>
        <w:tc>
          <w:tcPr>
            <w:tcW w:w="1474" w:type="dxa"/>
          </w:tcPr>
          <w:p w:rsidR="00F84E8A" w:rsidRDefault="00F6373D" w:rsidP="00F84E8A">
            <w:pPr>
              <w:jc w:val="center"/>
            </w:pPr>
            <w:r>
              <w:t>7</w:t>
            </w:r>
          </w:p>
        </w:tc>
      </w:tr>
      <w:tr w:rsidR="00F84E8A" w:rsidTr="00F84E8A">
        <w:trPr>
          <w:trHeight w:val="340"/>
        </w:trPr>
        <w:tc>
          <w:tcPr>
            <w:tcW w:w="1848" w:type="dxa"/>
          </w:tcPr>
          <w:p w:rsidR="00F84E8A" w:rsidRDefault="00F84E8A" w:rsidP="00F84E8A">
            <w:pPr>
              <w:jc w:val="center"/>
            </w:pPr>
            <w:r>
              <w:t>60 – 79</w:t>
            </w:r>
          </w:p>
        </w:tc>
        <w:tc>
          <w:tcPr>
            <w:tcW w:w="1474" w:type="dxa"/>
          </w:tcPr>
          <w:p w:rsidR="00F84E8A" w:rsidRDefault="00F6373D" w:rsidP="00F84E8A">
            <w:pPr>
              <w:jc w:val="center"/>
            </w:pPr>
            <w:r>
              <w:t>D</w:t>
            </w:r>
          </w:p>
        </w:tc>
        <w:tc>
          <w:tcPr>
            <w:tcW w:w="1474" w:type="dxa"/>
          </w:tcPr>
          <w:p w:rsidR="00F84E8A" w:rsidRDefault="00F6373D" w:rsidP="00F84E8A">
            <w:pPr>
              <w:jc w:val="center"/>
            </w:pPr>
            <w:r>
              <w:t>20</w:t>
            </w:r>
          </w:p>
        </w:tc>
        <w:tc>
          <w:tcPr>
            <w:tcW w:w="1474" w:type="dxa"/>
          </w:tcPr>
          <w:p w:rsidR="00F84E8A" w:rsidRDefault="00F6373D" w:rsidP="00F84E8A">
            <w:pPr>
              <w:jc w:val="center"/>
            </w:pPr>
            <w:r>
              <w:t>9</w:t>
            </w:r>
          </w:p>
        </w:tc>
        <w:tc>
          <w:tcPr>
            <w:tcW w:w="1474" w:type="dxa"/>
          </w:tcPr>
          <w:p w:rsidR="00F84E8A" w:rsidRDefault="00F6373D" w:rsidP="00F84E8A">
            <w:pPr>
              <w:jc w:val="center"/>
            </w:pPr>
            <w:r>
              <w:t>B</w:t>
            </w:r>
          </w:p>
        </w:tc>
      </w:tr>
      <w:tr w:rsidR="00F84E8A" w:rsidTr="00F84E8A">
        <w:trPr>
          <w:trHeight w:val="340"/>
        </w:trPr>
        <w:tc>
          <w:tcPr>
            <w:tcW w:w="1848" w:type="dxa"/>
          </w:tcPr>
          <w:p w:rsidR="00F84E8A" w:rsidRDefault="00F84E8A" w:rsidP="00F84E8A">
            <w:pPr>
              <w:jc w:val="center"/>
            </w:pPr>
            <w:r>
              <w:t xml:space="preserve">80 </w:t>
            </w:r>
            <w:r w:rsidR="00BA6A33">
              <w:t>–</w:t>
            </w:r>
            <w:r>
              <w:t xml:space="preserve"> 99</w:t>
            </w:r>
          </w:p>
        </w:tc>
        <w:tc>
          <w:tcPr>
            <w:tcW w:w="1474" w:type="dxa"/>
          </w:tcPr>
          <w:p w:rsidR="00F84E8A" w:rsidRDefault="00F6373D" w:rsidP="00F84E8A">
            <w:pPr>
              <w:jc w:val="center"/>
            </w:pPr>
            <w:r>
              <w:t>7</w:t>
            </w:r>
          </w:p>
        </w:tc>
        <w:tc>
          <w:tcPr>
            <w:tcW w:w="1474" w:type="dxa"/>
          </w:tcPr>
          <w:p w:rsidR="00F84E8A" w:rsidRDefault="00F6373D" w:rsidP="00F84E8A">
            <w:pPr>
              <w:jc w:val="center"/>
            </w:pPr>
            <w:r>
              <w:t>27</w:t>
            </w:r>
          </w:p>
        </w:tc>
        <w:tc>
          <w:tcPr>
            <w:tcW w:w="1474" w:type="dxa"/>
          </w:tcPr>
          <w:p w:rsidR="00F84E8A" w:rsidRDefault="00F6373D" w:rsidP="00F84E8A">
            <w:pPr>
              <w:jc w:val="center"/>
            </w:pPr>
            <w:r>
              <w:t>5</w:t>
            </w:r>
          </w:p>
        </w:tc>
        <w:tc>
          <w:tcPr>
            <w:tcW w:w="1474" w:type="dxa"/>
          </w:tcPr>
          <w:p w:rsidR="00F84E8A" w:rsidRDefault="00F6373D" w:rsidP="00F84E8A">
            <w:pPr>
              <w:jc w:val="center"/>
            </w:pPr>
            <w:r>
              <w:t>21</w:t>
            </w:r>
          </w:p>
        </w:tc>
      </w:tr>
    </w:tbl>
    <w:p w:rsidR="00EA06B5" w:rsidRDefault="00EA06B5" w:rsidP="00F84E8A"/>
    <w:p w:rsidR="00F6373D" w:rsidRDefault="00F6373D" w:rsidP="00F84E8A">
      <w:r>
        <w:t>(a)</w:t>
      </w:r>
      <w:r>
        <w:tab/>
        <w:t>Find the values of A, B C and D</w:t>
      </w:r>
      <w:r>
        <w:tab/>
      </w:r>
      <w:r>
        <w:tab/>
      </w:r>
      <w:r>
        <w:tab/>
      </w:r>
      <w:r>
        <w:tab/>
      </w:r>
      <w:r>
        <w:tab/>
      </w:r>
      <w:r>
        <w:tab/>
      </w:r>
      <w:r>
        <w:tab/>
        <w:t>(2)</w:t>
      </w:r>
    </w:p>
    <w:p w:rsidR="00F6373D" w:rsidRDefault="00F6373D" w:rsidP="00F84E8A"/>
    <w:p w:rsidR="00F6373D" w:rsidRDefault="00F6373D" w:rsidP="00F84E8A"/>
    <w:p w:rsidR="00F6373D" w:rsidRDefault="00F6373D" w:rsidP="00F84E8A"/>
    <w:p w:rsidR="00F6373D" w:rsidRDefault="00F6373D" w:rsidP="00F84E8A">
      <w:r>
        <w:t>(b)</w:t>
      </w:r>
      <w:r>
        <w:tab/>
        <w:t>Calculate the mean and standard deviation of the 3CDMAS marks</w:t>
      </w:r>
      <w:r>
        <w:tab/>
      </w:r>
      <w:r>
        <w:tab/>
        <w:t>(2)</w:t>
      </w:r>
    </w:p>
    <w:p w:rsidR="00F6373D" w:rsidRDefault="00F6373D" w:rsidP="00F84E8A"/>
    <w:p w:rsidR="00F6373D" w:rsidRDefault="00F6373D" w:rsidP="00F84E8A"/>
    <w:p w:rsidR="00F6373D" w:rsidRDefault="00F6373D" w:rsidP="00F84E8A"/>
    <w:p w:rsidR="00F6373D" w:rsidRDefault="00F6373D" w:rsidP="00F6373D">
      <w:pPr>
        <w:pStyle w:val="NoSpacing"/>
      </w:pPr>
      <w:r>
        <w:t>(c)</w:t>
      </w:r>
      <w:r>
        <w:tab/>
        <w:t xml:space="preserve">If a student from one of these classes is picked at random, what is the probability that the </w:t>
      </w:r>
    </w:p>
    <w:p w:rsidR="00F6373D" w:rsidRDefault="00F6373D" w:rsidP="00F6373D">
      <w:pPr>
        <w:pStyle w:val="NoSpacing"/>
      </w:pPr>
      <w:r>
        <w:tab/>
      </w:r>
      <w:proofErr w:type="gramStart"/>
      <w:r>
        <w:t>student</w:t>
      </w:r>
      <w:proofErr w:type="gramEnd"/>
      <w:r>
        <w:t xml:space="preserve"> </w:t>
      </w:r>
    </w:p>
    <w:p w:rsidR="00F6373D" w:rsidRDefault="00F6373D" w:rsidP="00F6373D">
      <w:pPr>
        <w:pStyle w:val="NoSpacing"/>
      </w:pPr>
    </w:p>
    <w:p w:rsidR="00F6373D" w:rsidRDefault="00F6373D" w:rsidP="00F6373D">
      <w:pPr>
        <w:pStyle w:val="NoSpacing"/>
        <w:numPr>
          <w:ilvl w:val="0"/>
          <w:numId w:val="23"/>
        </w:numPr>
      </w:pPr>
      <w:proofErr w:type="gramStart"/>
      <w:r>
        <w:t>received</w:t>
      </w:r>
      <w:proofErr w:type="gramEnd"/>
      <w:r>
        <w:t xml:space="preserve"> a mark greater than or equal to 60 ?</w:t>
      </w:r>
      <w:r>
        <w:tab/>
      </w:r>
      <w:r>
        <w:tab/>
      </w:r>
      <w:r>
        <w:tab/>
      </w:r>
      <w:r>
        <w:tab/>
        <w:t>(1)</w:t>
      </w:r>
    </w:p>
    <w:p w:rsidR="00F6373D" w:rsidRDefault="00F6373D" w:rsidP="00F6373D">
      <w:pPr>
        <w:pStyle w:val="NoSpacing"/>
      </w:pPr>
    </w:p>
    <w:p w:rsidR="00F6373D" w:rsidRDefault="00F6373D" w:rsidP="00F6373D">
      <w:pPr>
        <w:pStyle w:val="NoSpacing"/>
      </w:pPr>
    </w:p>
    <w:p w:rsidR="00F6373D" w:rsidRDefault="00F6373D" w:rsidP="00F6373D">
      <w:pPr>
        <w:pStyle w:val="NoSpacing"/>
        <w:numPr>
          <w:ilvl w:val="0"/>
          <w:numId w:val="23"/>
        </w:numPr>
      </w:pPr>
      <w:proofErr w:type="gramStart"/>
      <w:r>
        <w:t>was</w:t>
      </w:r>
      <w:proofErr w:type="gramEnd"/>
      <w:r>
        <w:t xml:space="preserve"> in the 3CDMAT class?</w:t>
      </w:r>
      <w:r>
        <w:tab/>
      </w:r>
      <w:r>
        <w:tab/>
      </w:r>
      <w:r>
        <w:tab/>
      </w:r>
      <w:r>
        <w:tab/>
      </w:r>
      <w:r>
        <w:tab/>
      </w:r>
      <w:r>
        <w:tab/>
        <w:t>(1)</w:t>
      </w:r>
    </w:p>
    <w:p w:rsidR="00F6373D" w:rsidRDefault="00F6373D" w:rsidP="00F6373D">
      <w:pPr>
        <w:pStyle w:val="NoSpacing"/>
      </w:pPr>
    </w:p>
    <w:p w:rsidR="00F6373D" w:rsidRDefault="00F6373D" w:rsidP="00F6373D">
      <w:pPr>
        <w:pStyle w:val="NoSpacing"/>
      </w:pPr>
    </w:p>
    <w:p w:rsidR="00F6373D" w:rsidRDefault="00F6373D" w:rsidP="00F6373D">
      <w:pPr>
        <w:pStyle w:val="NoSpacing"/>
      </w:pPr>
    </w:p>
    <w:p w:rsidR="00F6373D" w:rsidRDefault="00F6373D" w:rsidP="00F6373D">
      <w:pPr>
        <w:pStyle w:val="NoSpacing"/>
        <w:numPr>
          <w:ilvl w:val="0"/>
          <w:numId w:val="23"/>
        </w:numPr>
      </w:pPr>
      <w:proofErr w:type="gramStart"/>
      <w:r>
        <w:t>was</w:t>
      </w:r>
      <w:proofErr w:type="gramEnd"/>
      <w:r>
        <w:t xml:space="preserve"> in the 3CD MAS class and received a mark  </w:t>
      </w:r>
      <w:r w:rsidRPr="00F15D6B">
        <w:rPr>
          <w:position w:val="-4"/>
        </w:rPr>
        <w:object w:dxaOrig="200" w:dyaOrig="240">
          <v:shape id="_x0000_i1036" type="#_x0000_t75" style="width:9.75pt;height:12pt" o:ole="">
            <v:imagedata r:id="rId35" o:title=""/>
          </v:shape>
          <o:OLEObject Type="Embed" ProgID="Equation.DSMT4" ShapeID="_x0000_i1036" DrawAspect="Content" ObjectID="_1400995371" r:id="rId36"/>
        </w:object>
      </w:r>
      <w:r>
        <w:t xml:space="preserve"> 80 ?</w:t>
      </w:r>
      <w:r>
        <w:tab/>
      </w:r>
      <w:r>
        <w:tab/>
      </w:r>
      <w:r>
        <w:tab/>
        <w:t>(1)</w:t>
      </w:r>
    </w:p>
    <w:p w:rsidR="00F6373D" w:rsidRDefault="00F6373D" w:rsidP="00F6373D">
      <w:pPr>
        <w:pStyle w:val="NoSpacing"/>
      </w:pPr>
    </w:p>
    <w:p w:rsidR="00F6373D" w:rsidRDefault="00F6373D" w:rsidP="00F6373D">
      <w:pPr>
        <w:pStyle w:val="NoSpacing"/>
      </w:pPr>
    </w:p>
    <w:p w:rsidR="00F6373D" w:rsidRDefault="00F6373D" w:rsidP="00F6373D">
      <w:pPr>
        <w:pStyle w:val="NoSpacing"/>
        <w:numPr>
          <w:ilvl w:val="0"/>
          <w:numId w:val="23"/>
        </w:numPr>
      </w:pPr>
      <w:r>
        <w:t>was in the 3CDMAS class if the student received a mark</w:t>
      </w:r>
    </w:p>
    <w:p w:rsidR="00F6373D" w:rsidRPr="00F6373D" w:rsidRDefault="00F6373D" w:rsidP="00F6373D">
      <w:pPr>
        <w:pStyle w:val="NoSpacing"/>
        <w:ind w:left="1440"/>
      </w:pPr>
      <w:r>
        <w:t xml:space="preserve"> </w:t>
      </w:r>
      <w:proofErr w:type="gramStart"/>
      <w:r>
        <w:t>between</w:t>
      </w:r>
      <w:proofErr w:type="gramEnd"/>
      <w:r>
        <w:t xml:space="preserve"> 60 and 79 inclusive ?</w:t>
      </w:r>
      <w:r>
        <w:tab/>
      </w:r>
      <w:r>
        <w:tab/>
      </w:r>
      <w:r>
        <w:tab/>
      </w:r>
      <w:r>
        <w:tab/>
      </w:r>
      <w:r>
        <w:tab/>
      </w:r>
      <w:r>
        <w:tab/>
        <w:t>(1)</w:t>
      </w:r>
    </w:p>
    <w:p w:rsidR="00CF7C63" w:rsidRDefault="00CF7C63">
      <w:r>
        <w:br w:type="page"/>
      </w:r>
    </w:p>
    <w:p w:rsidR="0007204B" w:rsidRPr="0007204B" w:rsidRDefault="00BA6A33" w:rsidP="0007204B">
      <w:pPr>
        <w:rPr>
          <w:b/>
        </w:rPr>
      </w:pPr>
      <w:r>
        <w:rPr>
          <w:b/>
        </w:rPr>
        <w:lastRenderedPageBreak/>
        <w:t>Question 19</w:t>
      </w:r>
      <w:r w:rsidR="00A77902">
        <w:rPr>
          <w:b/>
        </w:rPr>
        <w:t xml:space="preserve"> </w:t>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t>(9 marks)</w:t>
      </w:r>
    </w:p>
    <w:p w:rsidR="00EA06B5" w:rsidRDefault="0007204B" w:rsidP="0007204B">
      <w:pPr>
        <w:pStyle w:val="ListParagraph"/>
        <w:numPr>
          <w:ilvl w:val="0"/>
          <w:numId w:val="17"/>
        </w:numPr>
      </w:pPr>
      <w:r>
        <w:t xml:space="preserve">A and B are events such that </w:t>
      </w:r>
      <w:r w:rsidRPr="00B47B42">
        <w:rPr>
          <w:position w:val="-14"/>
        </w:rPr>
        <w:object w:dxaOrig="4080" w:dyaOrig="400">
          <v:shape id="_x0000_i1037" type="#_x0000_t75" style="width:204pt;height:20.25pt" o:ole="">
            <v:imagedata r:id="rId37" o:title=""/>
          </v:shape>
          <o:OLEObject Type="Embed" ProgID="Equation.DSMT4" ShapeID="_x0000_i1037" DrawAspect="Content" ObjectID="_1400995372" r:id="rId38"/>
        </w:object>
      </w:r>
    </w:p>
    <w:p w:rsidR="0007204B" w:rsidRDefault="0007204B" w:rsidP="0007204B">
      <w:pPr>
        <w:pStyle w:val="ListParagraph"/>
        <w:numPr>
          <w:ilvl w:val="0"/>
          <w:numId w:val="18"/>
        </w:numPr>
      </w:pPr>
      <w:r>
        <w:t>Represent the diagram in the Venn diagram below.</w:t>
      </w:r>
      <w:r>
        <w:tab/>
      </w:r>
      <w:r>
        <w:tab/>
      </w:r>
      <w:r>
        <w:tab/>
      </w:r>
      <w:r w:rsidR="00A77902">
        <w:tab/>
      </w:r>
      <w:r>
        <w:t>(3)</w:t>
      </w:r>
    </w:p>
    <w:p w:rsidR="00A77902" w:rsidRDefault="00A77902" w:rsidP="00A77902">
      <w:r>
        <w:object w:dxaOrig="5375" w:dyaOrig="4241">
          <v:shape id="_x0000_i1038" type="#_x0000_t75" style="width:268.5pt;height:212.25pt" o:ole="">
            <v:imagedata r:id="rId39" o:title=""/>
          </v:shape>
          <o:OLEObject Type="Embed" ProgID="FXDraw3.Document" ShapeID="_x0000_i1038" DrawAspect="Content" ObjectID="_1400995373" r:id="rId40"/>
        </w:object>
      </w:r>
    </w:p>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A77902" w:rsidRDefault="00A77902" w:rsidP="00A77902"/>
    <w:p w:rsidR="0007204B" w:rsidRDefault="00A77902" w:rsidP="0007204B">
      <w:pPr>
        <w:pStyle w:val="ListParagraph"/>
        <w:numPr>
          <w:ilvl w:val="0"/>
          <w:numId w:val="18"/>
        </w:numPr>
      </w:pPr>
      <w:r>
        <w:t>Hence, find P(A)</w:t>
      </w:r>
      <w:r w:rsidR="0007204B">
        <w:tab/>
      </w:r>
      <w:r w:rsidR="0007204B">
        <w:tab/>
      </w:r>
      <w:r w:rsidR="0007204B">
        <w:tab/>
      </w:r>
      <w:r w:rsidR="0007204B">
        <w:tab/>
      </w:r>
      <w:r w:rsidR="0007204B">
        <w:tab/>
      </w:r>
      <w:r w:rsidR="0007204B">
        <w:tab/>
      </w:r>
      <w:r w:rsidR="0007204B">
        <w:tab/>
      </w:r>
      <w:r w:rsidR="0007204B">
        <w:tab/>
        <w:t>(1)</w:t>
      </w:r>
    </w:p>
    <w:p w:rsidR="00A77902" w:rsidRDefault="00A77902" w:rsidP="00A77902"/>
    <w:p w:rsidR="00A77902" w:rsidRDefault="00A77902" w:rsidP="00A77902"/>
    <w:p w:rsidR="00A77902" w:rsidRDefault="00A77902" w:rsidP="0007204B">
      <w:pPr>
        <w:pStyle w:val="ListParagraph"/>
        <w:numPr>
          <w:ilvl w:val="0"/>
          <w:numId w:val="18"/>
        </w:numPr>
      </w:pPr>
      <w:r>
        <w:t>Hence find</w:t>
      </w:r>
      <w:r w:rsidR="0007204B">
        <w:t xml:space="preserve"> </w:t>
      </w:r>
      <w:r w:rsidR="0007204B" w:rsidRPr="00B47B42">
        <w:rPr>
          <w:position w:val="-10"/>
        </w:rPr>
        <w:object w:dxaOrig="540" w:dyaOrig="380">
          <v:shape id="_x0000_i1039" type="#_x0000_t75" style="width:27pt;height:18.75pt" o:ole="">
            <v:imagedata r:id="rId41" o:title=""/>
          </v:shape>
          <o:OLEObject Type="Embed" ProgID="Equation.DSMT4" ShapeID="_x0000_i1039" DrawAspect="Content" ObjectID="_1400995374" r:id="rId42"/>
        </w:object>
      </w:r>
      <w:r>
        <w:tab/>
      </w:r>
      <w:r w:rsidR="0007204B">
        <w:tab/>
      </w:r>
      <w:r w:rsidR="0007204B">
        <w:tab/>
      </w:r>
      <w:r w:rsidR="0007204B">
        <w:tab/>
      </w:r>
      <w:r w:rsidR="0007204B">
        <w:tab/>
      </w:r>
      <w:r w:rsidR="0007204B">
        <w:tab/>
      </w:r>
      <w:r w:rsidR="0007204B">
        <w:tab/>
      </w:r>
      <w:r w:rsidR="0007204B">
        <w:tab/>
        <w:t>(1)</w:t>
      </w:r>
    </w:p>
    <w:p w:rsidR="00A77902" w:rsidRDefault="00A77902"/>
    <w:p w:rsidR="00A77902" w:rsidRDefault="00A77902">
      <w:r>
        <w:br w:type="page"/>
      </w:r>
    </w:p>
    <w:p w:rsidR="0007204B" w:rsidRPr="00A77902" w:rsidRDefault="00BA6A33" w:rsidP="00A77902">
      <w:pPr>
        <w:rPr>
          <w:b/>
        </w:rPr>
      </w:pPr>
      <w:r>
        <w:rPr>
          <w:b/>
        </w:rPr>
        <w:lastRenderedPageBreak/>
        <w:t>Question 19</w:t>
      </w:r>
      <w:r w:rsidR="00A77902" w:rsidRPr="00A77902">
        <w:rPr>
          <w:b/>
        </w:rPr>
        <w:t xml:space="preserve"> (continued)</w:t>
      </w:r>
    </w:p>
    <w:p w:rsidR="0007204B" w:rsidRDefault="0007204B" w:rsidP="0007204B">
      <w:pPr>
        <w:pStyle w:val="ListParagraph"/>
        <w:numPr>
          <w:ilvl w:val="0"/>
          <w:numId w:val="17"/>
        </w:numPr>
      </w:pPr>
      <w:r>
        <w:t>The test results for a group of 45 students involved in a reading program are displayed below in the form of a pair of box plots</w:t>
      </w:r>
      <w:r w:rsidR="00964212">
        <w:t>. The data collected shows the reading speed of the students both before and after the administration of the program.</w:t>
      </w:r>
    </w:p>
    <w:p w:rsidR="00A77902" w:rsidRDefault="00A77902" w:rsidP="00A77902">
      <w:pPr>
        <w:ind w:left="45"/>
      </w:pPr>
    </w:p>
    <w:p w:rsidR="00001B97" w:rsidRDefault="00A46FBA" w:rsidP="00A77902">
      <w:pPr>
        <w:ind w:left="45"/>
      </w:pPr>
      <w:r>
        <w:object w:dxaOrig="5679" w:dyaOrig="4262">
          <v:shape id="_x0000_i1040" type="#_x0000_t75" style="width:283.5pt;height:213pt" o:ole="">
            <v:imagedata r:id="rId43" o:title=""/>
          </v:shape>
          <o:OLEObject Type="Embed" ProgID="FXDraw3.Document" ShapeID="_x0000_i1040" DrawAspect="Content" ObjectID="_1400995375" r:id="rId44"/>
        </w:object>
      </w:r>
    </w:p>
    <w:p w:rsidR="00830E49" w:rsidRDefault="00830E49" w:rsidP="00A77902">
      <w:pPr>
        <w:ind w:left="45"/>
      </w:pPr>
      <w:r>
        <w:t>******Note Before and After should be swapped*************</w:t>
      </w:r>
      <w:bookmarkStart w:id="1" w:name="_GoBack"/>
      <w:bookmarkEnd w:id="1"/>
    </w:p>
    <w:p w:rsidR="007D6D8B" w:rsidRDefault="007D6D8B" w:rsidP="00A77902">
      <w:pPr>
        <w:ind w:left="45"/>
      </w:pPr>
      <w:r>
        <w:t>For each of the following, answer True (T) or False (F</w:t>
      </w:r>
      <w:proofErr w:type="gramStart"/>
      <w:r>
        <w:t>):</w:t>
      </w:r>
      <w:proofErr w:type="gramEnd"/>
      <w:r>
        <w:t>-</w:t>
      </w:r>
      <w:r w:rsidR="00EB01A3">
        <w:tab/>
      </w:r>
      <w:r w:rsidR="00EB01A3">
        <w:tab/>
      </w:r>
      <w:r w:rsidR="00EB01A3">
        <w:tab/>
      </w:r>
      <w:r w:rsidR="00EB01A3">
        <w:tab/>
      </w:r>
      <w:r w:rsidR="00EB01A3">
        <w:tab/>
        <w:t>(4)</w:t>
      </w:r>
    </w:p>
    <w:p w:rsidR="00964212" w:rsidRDefault="007D6D8B" w:rsidP="007D6D8B">
      <w:pPr>
        <w:ind w:left="405" w:hanging="405"/>
      </w:pPr>
      <w:r>
        <w:t>(i)</w:t>
      </w:r>
      <w:r>
        <w:tab/>
      </w:r>
      <w:r w:rsidR="00964212">
        <w:t xml:space="preserve">For the </w:t>
      </w:r>
      <w:r>
        <w:t>“</w:t>
      </w:r>
      <w:r w:rsidR="00964212">
        <w:t xml:space="preserve">after </w:t>
      </w:r>
      <w:proofErr w:type="gramStart"/>
      <w:r>
        <w:t>“</w:t>
      </w:r>
      <w:r w:rsidR="009F72B6">
        <w:t xml:space="preserve"> </w:t>
      </w:r>
      <w:r w:rsidR="00964212">
        <w:t>data</w:t>
      </w:r>
      <w:proofErr w:type="gramEnd"/>
      <w:r w:rsidR="00EB01A3">
        <w:t xml:space="preserve">, </w:t>
      </w:r>
      <w:r w:rsidR="00964212">
        <w:t xml:space="preserve">the median </w:t>
      </w:r>
      <w:r>
        <w:t xml:space="preserve">has </w:t>
      </w:r>
      <w:r w:rsidR="00964212">
        <w:t>increased by 8 and the interquartile range</w:t>
      </w:r>
      <w:r>
        <w:t xml:space="preserve"> has </w:t>
      </w:r>
      <w:r w:rsidR="00964212">
        <w:t xml:space="preserve"> increased by 4</w:t>
      </w:r>
      <w:r>
        <w:t>.</w:t>
      </w:r>
    </w:p>
    <w:p w:rsidR="00EB01A3" w:rsidRDefault="00EB01A3" w:rsidP="007D6D8B">
      <w:pPr>
        <w:ind w:left="405" w:hanging="405"/>
      </w:pPr>
    </w:p>
    <w:p w:rsidR="00964212" w:rsidRDefault="00EB01A3" w:rsidP="00EB01A3">
      <w:r>
        <w:t>(ii)</w:t>
      </w:r>
      <w:r>
        <w:tab/>
      </w:r>
      <w:r w:rsidR="00964212">
        <w:t>Both dis</w:t>
      </w:r>
      <w:r>
        <w:t>tributions have the same median.</w:t>
      </w:r>
    </w:p>
    <w:p w:rsidR="00EB01A3" w:rsidRDefault="00EB01A3" w:rsidP="00EB01A3"/>
    <w:p w:rsidR="00EB01A3" w:rsidRDefault="00EB01A3" w:rsidP="00EB01A3"/>
    <w:p w:rsidR="00964212" w:rsidRDefault="00EB01A3" w:rsidP="00EB01A3">
      <w:r>
        <w:t>(iii)</w:t>
      </w:r>
      <w:r>
        <w:tab/>
      </w:r>
      <w:r w:rsidR="00964212">
        <w:t>The ‘after</w:t>
      </w:r>
      <w:r>
        <w:t xml:space="preserve">’ </w:t>
      </w:r>
      <w:r w:rsidR="00964212">
        <w:t>set of scores is more evenly distributed than the ‘before’ s</w:t>
      </w:r>
      <w:r>
        <w:t>et of scores.</w:t>
      </w:r>
    </w:p>
    <w:p w:rsidR="00EB01A3" w:rsidRDefault="00EB01A3" w:rsidP="00EB01A3"/>
    <w:p w:rsidR="00EB01A3" w:rsidRDefault="00EB01A3" w:rsidP="00EB01A3"/>
    <w:p w:rsidR="00964212" w:rsidRDefault="00EB01A3" w:rsidP="00EB01A3">
      <w:proofErr w:type="gramStart"/>
      <w:r>
        <w:t>(iv)</w:t>
      </w:r>
      <w:r>
        <w:tab/>
      </w:r>
      <w:r w:rsidR="00964212">
        <w:t>The</w:t>
      </w:r>
      <w:proofErr w:type="gramEnd"/>
      <w:r w:rsidR="00964212">
        <w:t xml:space="preserve"> r</w:t>
      </w:r>
      <w:r>
        <w:t>ange of both sets of scores is the same.</w:t>
      </w:r>
    </w:p>
    <w:p w:rsidR="00964212" w:rsidRDefault="00964212">
      <w:r>
        <w:br w:type="page"/>
      </w:r>
    </w:p>
    <w:p w:rsidR="00964212" w:rsidRDefault="00BA6A33" w:rsidP="00964212">
      <w:pPr>
        <w:rPr>
          <w:b/>
        </w:rPr>
      </w:pPr>
      <w:r>
        <w:rPr>
          <w:b/>
        </w:rPr>
        <w:lastRenderedPageBreak/>
        <w:t>Question 20</w:t>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t>(9 marks)</w:t>
      </w:r>
    </w:p>
    <w:p w:rsidR="00964212" w:rsidRDefault="00FB27AC" w:rsidP="00964212">
      <w:r>
        <w:t xml:space="preserve">The point </w:t>
      </w:r>
      <w:proofErr w:type="gramStart"/>
      <w:r>
        <w:t>P(</w:t>
      </w:r>
      <w:proofErr w:type="gramEnd"/>
      <w:r>
        <w:t>1,</w:t>
      </w:r>
      <w:r>
        <w:rPr>
          <w:i/>
        </w:rPr>
        <w:t>k</w:t>
      </w:r>
      <w:r>
        <w:t xml:space="preserve">) lies on the curve with equation </w:t>
      </w:r>
      <w:r w:rsidR="006C3666" w:rsidRPr="00F15D6B">
        <w:rPr>
          <w:position w:val="-16"/>
        </w:rPr>
        <w:object w:dxaOrig="2760" w:dyaOrig="440">
          <v:shape id="_x0000_i1041" type="#_x0000_t75" style="width:138pt;height:21.75pt" o:ole="">
            <v:imagedata r:id="rId45" o:title=""/>
          </v:shape>
          <o:OLEObject Type="Embed" ProgID="Equation.DSMT4" ShapeID="_x0000_i1041" DrawAspect="Content" ObjectID="_1400995376" r:id="rId46"/>
        </w:object>
      </w:r>
    </w:p>
    <w:p w:rsidR="00DB6023" w:rsidRDefault="006C3666" w:rsidP="006C3666">
      <w:r>
        <w:t>(i)</w:t>
      </w:r>
      <w:r>
        <w:tab/>
      </w:r>
      <w:r w:rsidR="00DB6023">
        <w:t xml:space="preserve">Find the value of </w:t>
      </w:r>
      <w:r w:rsidR="00DB6023" w:rsidRPr="006C3666">
        <w:rPr>
          <w:i/>
        </w:rPr>
        <w:t>k.</w:t>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Pr>
          <w:i/>
        </w:rPr>
        <w:tab/>
      </w:r>
      <w:r w:rsidR="00DB6023" w:rsidRPr="006C3666">
        <w:rPr>
          <w:i/>
        </w:rPr>
        <w:tab/>
      </w:r>
      <w:r w:rsidR="00DB6023">
        <w:t>(1)</w:t>
      </w:r>
    </w:p>
    <w:p w:rsidR="006C3666" w:rsidRDefault="006C3666" w:rsidP="006C3666"/>
    <w:p w:rsidR="006C3666" w:rsidRDefault="006C3666" w:rsidP="006C3666"/>
    <w:p w:rsidR="006C3666" w:rsidRPr="00DB6023" w:rsidRDefault="006C3666" w:rsidP="006C3666"/>
    <w:p w:rsidR="00DB6023" w:rsidRDefault="006C3666" w:rsidP="006C3666">
      <w:r>
        <w:t>(ii)</w:t>
      </w:r>
      <w:r>
        <w:tab/>
      </w:r>
      <w:r w:rsidR="00DB6023">
        <w:t xml:space="preserve">Express </w:t>
      </w:r>
      <w:r w:rsidRPr="00F15D6B">
        <w:rPr>
          <w:position w:val="-10"/>
        </w:rPr>
        <w:object w:dxaOrig="540" w:dyaOrig="320">
          <v:shape id="_x0000_i1042" type="#_x0000_t75" style="width:27pt;height:15.75pt" o:ole="">
            <v:imagedata r:id="rId47" o:title=""/>
          </v:shape>
          <o:OLEObject Type="Embed" ProgID="Equation.DSMT4" ShapeID="_x0000_i1042" DrawAspect="Content" ObjectID="_1400995377" r:id="rId48"/>
        </w:object>
      </w:r>
      <w:r w:rsidR="00DB6023">
        <w:t>in a completely factorised form.</w:t>
      </w:r>
      <w:r w:rsidR="00DB6023">
        <w:tab/>
      </w:r>
      <w:r w:rsidR="00DB6023">
        <w:tab/>
      </w:r>
      <w:r w:rsidR="00DB6023">
        <w:tab/>
      </w:r>
      <w:r w:rsidR="00DB6023">
        <w:tab/>
      </w:r>
      <w:r>
        <w:tab/>
      </w:r>
      <w:r w:rsidR="00DB6023">
        <w:t>(2)</w:t>
      </w:r>
    </w:p>
    <w:p w:rsidR="006C3666" w:rsidRDefault="006C3666" w:rsidP="006C3666"/>
    <w:p w:rsidR="006C3666" w:rsidRDefault="006C3666" w:rsidP="006C3666"/>
    <w:p w:rsidR="006C3666" w:rsidRDefault="006C3666" w:rsidP="006C3666"/>
    <w:p w:rsidR="006C3666" w:rsidRDefault="006C3666" w:rsidP="006C3666">
      <w:pPr>
        <w:pStyle w:val="NoSpacing"/>
      </w:pPr>
      <w:r>
        <w:t>(iii)</w:t>
      </w:r>
      <w:r>
        <w:tab/>
      </w:r>
      <w:r w:rsidR="00DB6023">
        <w:t xml:space="preserve">On the axes below sketch the curves with the following equations  </w:t>
      </w:r>
    </w:p>
    <w:p w:rsidR="00DB6023" w:rsidRDefault="006C3666" w:rsidP="006C3666">
      <w:pPr>
        <w:ind w:firstLine="720"/>
      </w:pPr>
      <w:r w:rsidRPr="00F15D6B">
        <w:rPr>
          <w:position w:val="-16"/>
        </w:rPr>
        <w:object w:dxaOrig="2760" w:dyaOrig="440">
          <v:shape id="_x0000_i1043" type="#_x0000_t75" style="width:138pt;height:21.75pt" o:ole="">
            <v:imagedata r:id="rId49" o:title=""/>
          </v:shape>
          <o:OLEObject Type="Embed" ProgID="Equation.DSMT4" ShapeID="_x0000_i1043" DrawAspect="Content" ObjectID="_1400995378" r:id="rId50"/>
        </w:object>
      </w:r>
      <w:proofErr w:type="gramStart"/>
      <w:r w:rsidR="00001B97">
        <w:t>and</w:t>
      </w:r>
      <w:proofErr w:type="gramEnd"/>
      <w:r w:rsidRPr="00F15D6B">
        <w:rPr>
          <w:position w:val="-24"/>
        </w:rPr>
        <w:object w:dxaOrig="920" w:dyaOrig="620">
          <v:shape id="_x0000_i1044" type="#_x0000_t75" style="width:45.75pt;height:30.75pt" o:ole="">
            <v:imagedata r:id="rId51" o:title=""/>
          </v:shape>
          <o:OLEObject Type="Embed" ProgID="Equation.DSMT4" ShapeID="_x0000_i1044" DrawAspect="Content" ObjectID="_1400995379" r:id="rId52"/>
        </w:object>
      </w:r>
      <w:r>
        <w:t xml:space="preserve">, </w:t>
      </w:r>
      <w:r w:rsidR="00DB6023">
        <w:t>showing clearly where they meet the axes.</w:t>
      </w:r>
      <w:r w:rsidR="00DB6023">
        <w:tab/>
      </w:r>
      <w:r w:rsidR="00DB6023">
        <w:tab/>
      </w:r>
      <w:r w:rsidR="00DB6023">
        <w:tab/>
      </w:r>
      <w:r w:rsidR="00DB6023">
        <w:tab/>
      </w:r>
      <w:r w:rsidR="00DB6023">
        <w:tab/>
      </w:r>
      <w:r w:rsidR="00DB6023">
        <w:tab/>
      </w:r>
      <w:r w:rsidR="00DB6023">
        <w:tab/>
      </w:r>
      <w:r w:rsidR="00DB6023">
        <w:tab/>
      </w:r>
      <w:r w:rsidR="00DB6023">
        <w:tab/>
      </w:r>
      <w:r w:rsidR="00DB6023">
        <w:tab/>
      </w:r>
      <w:r>
        <w:tab/>
      </w:r>
      <w:r w:rsidR="00DB6023">
        <w:t>(3)</w:t>
      </w:r>
    </w:p>
    <w:p w:rsidR="006C3666" w:rsidRDefault="006C3666" w:rsidP="006C3666">
      <w:pPr>
        <w:ind w:firstLine="720"/>
      </w:pPr>
      <w:r>
        <w:object w:dxaOrig="10600" w:dyaOrig="8780">
          <v:shape id="_x0000_i1045" type="#_x0000_t75" style="width:407.25pt;height:336.75pt" o:ole="">
            <v:imagedata r:id="rId53" o:title=""/>
          </v:shape>
          <o:OLEObject Type="Embed" ProgID="FG3.Document" ShapeID="_x0000_i1045" DrawAspect="Content" ObjectID="_1400995380" r:id="rId54"/>
        </w:object>
      </w:r>
    </w:p>
    <w:p w:rsidR="006C3666" w:rsidRPr="006C3666" w:rsidRDefault="00BA6A33" w:rsidP="006C3666">
      <w:pPr>
        <w:rPr>
          <w:b/>
        </w:rPr>
      </w:pPr>
      <w:r>
        <w:rPr>
          <w:b/>
        </w:rPr>
        <w:lastRenderedPageBreak/>
        <w:t>Question 20</w:t>
      </w:r>
      <w:r w:rsidR="006C3666" w:rsidRPr="006C3666">
        <w:rPr>
          <w:b/>
        </w:rPr>
        <w:t xml:space="preserve"> (continued)</w:t>
      </w:r>
    </w:p>
    <w:p w:rsidR="006C3666" w:rsidRDefault="0081233E" w:rsidP="006C3666">
      <w:proofErr w:type="gramStart"/>
      <w:r>
        <w:t>(iv)</w:t>
      </w:r>
      <w:r>
        <w:tab/>
      </w:r>
      <w:r w:rsidR="006C3666">
        <w:t>Read</w:t>
      </w:r>
      <w:proofErr w:type="gramEnd"/>
      <w:r w:rsidR="006C3666">
        <w:t xml:space="preserve"> from the graph the </w:t>
      </w:r>
      <w:r w:rsidR="006C3666" w:rsidRPr="0081233E">
        <w:rPr>
          <w:b/>
        </w:rPr>
        <w:t>number</w:t>
      </w:r>
      <w:r w:rsidR="006C3666">
        <w:t xml:space="preserve"> of solutions to the equation.</w:t>
      </w:r>
      <w:r w:rsidR="006C3666">
        <w:tab/>
      </w:r>
      <w:r>
        <w:tab/>
      </w:r>
      <w:r>
        <w:tab/>
      </w:r>
      <w:r w:rsidR="006C3666">
        <w:t>(1)</w:t>
      </w:r>
    </w:p>
    <w:p w:rsidR="0081233E" w:rsidRDefault="0081233E" w:rsidP="006C3666">
      <w:r>
        <w:tab/>
      </w:r>
      <w:r w:rsidRPr="00F15D6B">
        <w:rPr>
          <w:position w:val="-24"/>
        </w:rPr>
        <w:object w:dxaOrig="1860" w:dyaOrig="620">
          <v:shape id="_x0000_i1046" type="#_x0000_t75" style="width:93pt;height:30.75pt" o:ole="">
            <v:imagedata r:id="rId55" o:title=""/>
          </v:shape>
          <o:OLEObject Type="Embed" ProgID="Equation.DSMT4" ShapeID="_x0000_i1046" DrawAspect="Content" ObjectID="_1400995381" r:id="rId56"/>
        </w:object>
      </w:r>
    </w:p>
    <w:p w:rsidR="0081233E" w:rsidRDefault="0081233E" w:rsidP="006C3666"/>
    <w:p w:rsidR="0081233E" w:rsidRDefault="0081233E" w:rsidP="006C3666"/>
    <w:p w:rsidR="0081233E" w:rsidRDefault="0081233E" w:rsidP="006C3666"/>
    <w:p w:rsidR="006C3666" w:rsidRDefault="0081233E" w:rsidP="0081233E">
      <w:pPr>
        <w:ind w:left="720" w:hanging="720"/>
      </w:pPr>
      <w:r>
        <w:t>(v)</w:t>
      </w:r>
      <w:r>
        <w:tab/>
      </w:r>
      <w:r w:rsidR="00001B97">
        <w:t xml:space="preserve">By adding </w:t>
      </w:r>
      <w:r w:rsidR="00001B97" w:rsidRPr="00001B97">
        <w:rPr>
          <w:b/>
        </w:rPr>
        <w:t>one</w:t>
      </w:r>
      <w:r w:rsidR="006C3666">
        <w:t xml:space="preserve"> suitable function on the axes, show how you solve </w:t>
      </w:r>
      <w:r w:rsidRPr="00F15D6B">
        <w:rPr>
          <w:position w:val="-6"/>
        </w:rPr>
        <w:object w:dxaOrig="639" w:dyaOrig="320">
          <v:shape id="_x0000_i1047" type="#_x0000_t75" style="width:32.25pt;height:15.75pt" o:ole="">
            <v:imagedata r:id="rId57" o:title=""/>
          </v:shape>
          <o:OLEObject Type="Embed" ProgID="Equation.DSMT4" ShapeID="_x0000_i1047" DrawAspect="Content" ObjectID="_1400995382" r:id="rId58"/>
        </w:object>
      </w:r>
      <w:r w:rsidR="006C3666">
        <w:t>and estimate the solution(s) from your graph</w:t>
      </w:r>
      <w:r>
        <w:t xml:space="preserve">, correct </w:t>
      </w:r>
      <w:r w:rsidR="006C3666">
        <w:t>to 1 decimal place.</w:t>
      </w:r>
      <w:r w:rsidR="006C3666">
        <w:tab/>
      </w:r>
      <w:r w:rsidR="006C3666">
        <w:tab/>
      </w:r>
      <w:r w:rsidR="006C3666">
        <w:tab/>
      </w:r>
      <w:r>
        <w:tab/>
      </w:r>
      <w:r w:rsidR="006C3666">
        <w:t>(2)</w:t>
      </w:r>
    </w:p>
    <w:p w:rsidR="0081233E" w:rsidRDefault="0081233E">
      <w:r>
        <w:br w:type="page"/>
      </w:r>
    </w:p>
    <w:p w:rsidR="0081233E" w:rsidRDefault="0081233E" w:rsidP="0081233E">
      <w:pPr>
        <w:ind w:left="720" w:hanging="720"/>
      </w:pPr>
    </w:p>
    <w:p w:rsidR="008C437B" w:rsidRDefault="008C437B">
      <w:r>
        <w:br w:type="page"/>
      </w:r>
    </w:p>
    <w:p w:rsidR="006C3666" w:rsidRPr="00FB27AC" w:rsidRDefault="006C3666" w:rsidP="006C3666">
      <w:pPr>
        <w:pStyle w:val="ListParagraph"/>
        <w:ind w:left="1080"/>
      </w:pPr>
    </w:p>
    <w:sectPr w:rsidR="006C3666" w:rsidRPr="00FB27AC">
      <w:headerReference w:type="default" r:id="rId59"/>
      <w:footerReference w:type="default" r:id="rId6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90F" w:rsidRDefault="001F190F" w:rsidP="00CC2B2C">
      <w:pPr>
        <w:spacing w:after="0" w:line="240" w:lineRule="auto"/>
      </w:pPr>
      <w:r>
        <w:separator/>
      </w:r>
    </w:p>
  </w:endnote>
  <w:endnote w:type="continuationSeparator" w:id="0">
    <w:p w:rsidR="001F190F" w:rsidRDefault="001F190F"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DED" w:rsidRPr="00741DFB" w:rsidRDefault="00333DED" w:rsidP="00347DDA">
    <w:pPr>
      <w:pStyle w:val="Footer"/>
      <w:jc w:val="center"/>
      <w:rPr>
        <w:b/>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90F" w:rsidRDefault="001F190F">
    <w:pPr>
      <w:pStyle w:val="Footer"/>
    </w:pPr>
    <w:r>
      <w:tab/>
    </w:r>
    <w:r>
      <w:fldChar w:fldCharType="begin"/>
    </w:r>
    <w:r>
      <w:instrText xml:space="preserve"> PAGE   \* MERGEFORMAT </w:instrText>
    </w:r>
    <w:r>
      <w:fldChar w:fldCharType="separate"/>
    </w:r>
    <w:r w:rsidR="00830E49">
      <w:rPr>
        <w:noProof/>
      </w:rPr>
      <w:t>19</w:t>
    </w:r>
    <w:r>
      <w:rPr>
        <w:noProof/>
      </w:rPr>
      <w:fldChar w:fldCharType="end"/>
    </w:r>
  </w:p>
  <w:p w:rsidR="001F190F" w:rsidRDefault="001F19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90F" w:rsidRDefault="001F190F" w:rsidP="00CC2B2C">
      <w:pPr>
        <w:spacing w:after="0" w:line="240" w:lineRule="auto"/>
      </w:pPr>
      <w:r>
        <w:separator/>
      </w:r>
    </w:p>
  </w:footnote>
  <w:footnote w:type="continuationSeparator" w:id="0">
    <w:p w:rsidR="001F190F" w:rsidRDefault="001F190F"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DED" w:rsidRPr="00BA69BF" w:rsidRDefault="00333DED" w:rsidP="00347DDA">
    <w:pPr>
      <w:pStyle w:val="Header"/>
      <w:tabs>
        <w:tab w:val="right" w:pos="9900"/>
      </w:tabs>
      <w:rPr>
        <w:b/>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DED" w:rsidRPr="00BA69BF" w:rsidRDefault="00333DED" w:rsidP="00347DDA">
    <w:pPr>
      <w:pStyle w:val="Header"/>
      <w:tabs>
        <w:tab w:val="right" w:pos="9900"/>
      </w:tabs>
      <w:rPr>
        <w:b/>
        <w:lang w:val="en-US"/>
      </w:rPr>
    </w:pPr>
    <w:r>
      <w:rPr>
        <w:rStyle w:val="PageNumber"/>
        <w:b/>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90F" w:rsidRDefault="001F190F">
    <w:pPr>
      <w:pStyle w:val="Header"/>
    </w:pPr>
    <w:r>
      <w:t>CALCULATOR-ASSUMED</w:t>
    </w:r>
    <w:r>
      <w:tab/>
      <w:t xml:space="preserve">                     </w:t>
    </w:r>
    <w:r>
      <w:tab/>
      <w:t xml:space="preserve"> MATHEMATICS 3AB</w:t>
    </w:r>
  </w:p>
  <w:p w:rsidR="001F190F" w:rsidRDefault="001F19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24131AB"/>
    <w:multiLevelType w:val="hybridMultilevel"/>
    <w:tmpl w:val="D9680A14"/>
    <w:lvl w:ilvl="0" w:tplc="6B922FF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91E07F6"/>
    <w:multiLevelType w:val="hybridMultilevel"/>
    <w:tmpl w:val="58CCE400"/>
    <w:lvl w:ilvl="0" w:tplc="EAF2EE58">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A40692F"/>
    <w:multiLevelType w:val="hybridMultilevel"/>
    <w:tmpl w:val="6AFE0674"/>
    <w:lvl w:ilvl="0" w:tplc="3BF45F3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0E8E044C"/>
    <w:multiLevelType w:val="hybridMultilevel"/>
    <w:tmpl w:val="DD989C80"/>
    <w:lvl w:ilvl="0" w:tplc="1194D3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B164D3A"/>
    <w:multiLevelType w:val="hybridMultilevel"/>
    <w:tmpl w:val="4ACA982C"/>
    <w:lvl w:ilvl="0" w:tplc="1E98FCD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4BE4E39"/>
    <w:multiLevelType w:val="hybridMultilevel"/>
    <w:tmpl w:val="4C70B81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7">
    <w:nsid w:val="2DBD665F"/>
    <w:multiLevelType w:val="hybridMultilevel"/>
    <w:tmpl w:val="3D208230"/>
    <w:lvl w:ilvl="0" w:tplc="0C090017">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32133A41"/>
    <w:multiLevelType w:val="hybridMultilevel"/>
    <w:tmpl w:val="6D82B044"/>
    <w:lvl w:ilvl="0" w:tplc="5C76AF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5AE7386"/>
    <w:multiLevelType w:val="hybridMultilevel"/>
    <w:tmpl w:val="DEF27604"/>
    <w:lvl w:ilvl="0" w:tplc="030C6512">
      <w:start w:val="1"/>
      <w:numFmt w:val="lowerRoman"/>
      <w:lvlText w:val="(%1)"/>
      <w:lvlJc w:val="left"/>
      <w:pPr>
        <w:ind w:left="1287"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473F0480"/>
    <w:multiLevelType w:val="hybridMultilevel"/>
    <w:tmpl w:val="5C4057D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nsid w:val="4D8234F2"/>
    <w:multiLevelType w:val="hybridMultilevel"/>
    <w:tmpl w:val="B1020DB4"/>
    <w:lvl w:ilvl="0" w:tplc="BBECFCA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13">
    <w:nsid w:val="500C1785"/>
    <w:multiLevelType w:val="hybridMultilevel"/>
    <w:tmpl w:val="9F1C5EEE"/>
    <w:lvl w:ilvl="0" w:tplc="A204EDB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52793104"/>
    <w:multiLevelType w:val="hybridMultilevel"/>
    <w:tmpl w:val="4DD427B0"/>
    <w:lvl w:ilvl="0" w:tplc="B97EC38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54BC01A9"/>
    <w:multiLevelType w:val="hybridMultilevel"/>
    <w:tmpl w:val="F19C80F4"/>
    <w:lvl w:ilvl="0" w:tplc="21DC732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5D6816D1"/>
    <w:multiLevelType w:val="hybridMultilevel"/>
    <w:tmpl w:val="76146C9C"/>
    <w:lvl w:ilvl="0" w:tplc="0C090017">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5EA9557A"/>
    <w:multiLevelType w:val="hybridMultilevel"/>
    <w:tmpl w:val="F680185A"/>
    <w:lvl w:ilvl="0" w:tplc="49D4C7D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5ECD3A4C"/>
    <w:multiLevelType w:val="hybridMultilevel"/>
    <w:tmpl w:val="B1D85778"/>
    <w:lvl w:ilvl="0" w:tplc="B2FCDA7E">
      <w:start w:val="1"/>
      <w:numFmt w:val="lowerLetter"/>
      <w:lvlText w:val="%1)"/>
      <w:lvlJc w:val="left"/>
      <w:pPr>
        <w:ind w:left="720" w:hanging="360"/>
      </w:pPr>
      <w:rPr>
        <w:rFonts w:eastAsia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3EE74F0"/>
    <w:multiLevelType w:val="hybridMultilevel"/>
    <w:tmpl w:val="5FBAB6B6"/>
    <w:lvl w:ilvl="0" w:tplc="73029BA4">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664D5EF4"/>
    <w:multiLevelType w:val="hybridMultilevel"/>
    <w:tmpl w:val="DFF41478"/>
    <w:lvl w:ilvl="0" w:tplc="EBFE0366">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69BE68EF"/>
    <w:multiLevelType w:val="hybridMultilevel"/>
    <w:tmpl w:val="7A6623F6"/>
    <w:lvl w:ilvl="0" w:tplc="CD3618B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A3C456C"/>
    <w:multiLevelType w:val="hybridMultilevel"/>
    <w:tmpl w:val="CC5471B8"/>
    <w:lvl w:ilvl="0" w:tplc="C52E035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nsid w:val="70123B0C"/>
    <w:multiLevelType w:val="hybridMultilevel"/>
    <w:tmpl w:val="43FC6EE0"/>
    <w:lvl w:ilvl="0" w:tplc="8B18B4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0153466"/>
    <w:multiLevelType w:val="hybridMultilevel"/>
    <w:tmpl w:val="F01AABF6"/>
    <w:lvl w:ilvl="0" w:tplc="0C090017">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703F7665"/>
    <w:multiLevelType w:val="hybridMultilevel"/>
    <w:tmpl w:val="4738C4CA"/>
    <w:lvl w:ilvl="0" w:tplc="E006CC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721C757A"/>
    <w:multiLevelType w:val="hybridMultilevel"/>
    <w:tmpl w:val="CD7C8D46"/>
    <w:lvl w:ilvl="0" w:tplc="D482F872">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8">
    <w:nsid w:val="7325183A"/>
    <w:multiLevelType w:val="hybridMultilevel"/>
    <w:tmpl w:val="73DC2242"/>
    <w:lvl w:ilvl="0" w:tplc="15B63A4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29">
    <w:nsid w:val="747C09B6"/>
    <w:multiLevelType w:val="hybridMultilevel"/>
    <w:tmpl w:val="6F0EDB12"/>
    <w:lvl w:ilvl="0" w:tplc="AB70557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79B73ECC"/>
    <w:multiLevelType w:val="hybridMultilevel"/>
    <w:tmpl w:val="494E8C16"/>
    <w:lvl w:ilvl="0" w:tplc="796C9C0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1">
    <w:nsid w:val="7A514972"/>
    <w:multiLevelType w:val="hybridMultilevel"/>
    <w:tmpl w:val="047EA436"/>
    <w:lvl w:ilvl="0" w:tplc="1F0C732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7FB469BD"/>
    <w:multiLevelType w:val="hybridMultilevel"/>
    <w:tmpl w:val="3000F09E"/>
    <w:lvl w:ilvl="0" w:tplc="7146007E">
      <w:start w:val="1"/>
      <w:numFmt w:val="lowerLetter"/>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num w:numId="1">
    <w:abstractNumId w:val="29"/>
  </w:num>
  <w:num w:numId="2">
    <w:abstractNumId w:val="21"/>
  </w:num>
  <w:num w:numId="3">
    <w:abstractNumId w:val="14"/>
  </w:num>
  <w:num w:numId="4">
    <w:abstractNumId w:val="15"/>
  </w:num>
  <w:num w:numId="5">
    <w:abstractNumId w:val="30"/>
  </w:num>
  <w:num w:numId="6">
    <w:abstractNumId w:val="6"/>
  </w:num>
  <w:num w:numId="7">
    <w:abstractNumId w:val="24"/>
  </w:num>
  <w:num w:numId="8">
    <w:abstractNumId w:val="8"/>
  </w:num>
  <w:num w:numId="9">
    <w:abstractNumId w:val="11"/>
  </w:num>
  <w:num w:numId="10">
    <w:abstractNumId w:val="4"/>
  </w:num>
  <w:num w:numId="11">
    <w:abstractNumId w:val="9"/>
  </w:num>
  <w:num w:numId="12">
    <w:abstractNumId w:val="26"/>
  </w:num>
  <w:num w:numId="13">
    <w:abstractNumId w:val="5"/>
  </w:num>
  <w:num w:numId="14">
    <w:abstractNumId w:val="17"/>
  </w:num>
  <w:num w:numId="15">
    <w:abstractNumId w:val="22"/>
  </w:num>
  <w:num w:numId="16">
    <w:abstractNumId w:val="27"/>
  </w:num>
  <w:num w:numId="17">
    <w:abstractNumId w:val="32"/>
  </w:num>
  <w:num w:numId="18">
    <w:abstractNumId w:val="28"/>
  </w:num>
  <w:num w:numId="19">
    <w:abstractNumId w:val="12"/>
  </w:num>
  <w:num w:numId="20">
    <w:abstractNumId w:val="1"/>
  </w:num>
  <w:num w:numId="21">
    <w:abstractNumId w:val="23"/>
  </w:num>
  <w:num w:numId="22">
    <w:abstractNumId w:val="0"/>
  </w:num>
  <w:num w:numId="23">
    <w:abstractNumId w:val="13"/>
  </w:num>
  <w:num w:numId="24">
    <w:abstractNumId w:val="10"/>
  </w:num>
  <w:num w:numId="25">
    <w:abstractNumId w:val="18"/>
  </w:num>
  <w:num w:numId="26">
    <w:abstractNumId w:val="7"/>
  </w:num>
  <w:num w:numId="27">
    <w:abstractNumId w:val="19"/>
  </w:num>
  <w:num w:numId="28">
    <w:abstractNumId w:val="20"/>
  </w:num>
  <w:num w:numId="29">
    <w:abstractNumId w:val="31"/>
  </w:num>
  <w:num w:numId="30">
    <w:abstractNumId w:val="25"/>
  </w:num>
  <w:num w:numId="31">
    <w:abstractNumId w:val="2"/>
  </w:num>
  <w:num w:numId="32">
    <w:abstractNumId w:val="16"/>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1B97"/>
    <w:rsid w:val="00004C2C"/>
    <w:rsid w:val="00043167"/>
    <w:rsid w:val="0007204B"/>
    <w:rsid w:val="00091514"/>
    <w:rsid w:val="000949E5"/>
    <w:rsid w:val="000C3A1A"/>
    <w:rsid w:val="000E6703"/>
    <w:rsid w:val="00103840"/>
    <w:rsid w:val="00136AF8"/>
    <w:rsid w:val="001743AB"/>
    <w:rsid w:val="001806E1"/>
    <w:rsid w:val="00193AFA"/>
    <w:rsid w:val="001C2C21"/>
    <w:rsid w:val="001F190F"/>
    <w:rsid w:val="001F2F80"/>
    <w:rsid w:val="001F474E"/>
    <w:rsid w:val="00231E92"/>
    <w:rsid w:val="00234436"/>
    <w:rsid w:val="00242F70"/>
    <w:rsid w:val="00252A49"/>
    <w:rsid w:val="00252D70"/>
    <w:rsid w:val="00271A48"/>
    <w:rsid w:val="002E05DB"/>
    <w:rsid w:val="00302118"/>
    <w:rsid w:val="00303909"/>
    <w:rsid w:val="003152ED"/>
    <w:rsid w:val="00332D6A"/>
    <w:rsid w:val="00333DED"/>
    <w:rsid w:val="00355C8A"/>
    <w:rsid w:val="0036058C"/>
    <w:rsid w:val="0038099D"/>
    <w:rsid w:val="0038180C"/>
    <w:rsid w:val="003916B4"/>
    <w:rsid w:val="003D6BB4"/>
    <w:rsid w:val="004120DC"/>
    <w:rsid w:val="004578FC"/>
    <w:rsid w:val="00487709"/>
    <w:rsid w:val="004B46BA"/>
    <w:rsid w:val="004E6664"/>
    <w:rsid w:val="005026A0"/>
    <w:rsid w:val="005529D1"/>
    <w:rsid w:val="005C0A98"/>
    <w:rsid w:val="005F092B"/>
    <w:rsid w:val="00614CD8"/>
    <w:rsid w:val="00622A57"/>
    <w:rsid w:val="006669E4"/>
    <w:rsid w:val="00686C35"/>
    <w:rsid w:val="006C3666"/>
    <w:rsid w:val="006C3F85"/>
    <w:rsid w:val="006C4620"/>
    <w:rsid w:val="006C51AA"/>
    <w:rsid w:val="006F5DAB"/>
    <w:rsid w:val="006F7D5B"/>
    <w:rsid w:val="00721AAE"/>
    <w:rsid w:val="007336A0"/>
    <w:rsid w:val="007431BE"/>
    <w:rsid w:val="007833C3"/>
    <w:rsid w:val="00796619"/>
    <w:rsid w:val="007C3948"/>
    <w:rsid w:val="007D6D8B"/>
    <w:rsid w:val="007D7E76"/>
    <w:rsid w:val="007F5C70"/>
    <w:rsid w:val="0081233E"/>
    <w:rsid w:val="00830E49"/>
    <w:rsid w:val="00840BCA"/>
    <w:rsid w:val="00846DE1"/>
    <w:rsid w:val="00894997"/>
    <w:rsid w:val="008C437B"/>
    <w:rsid w:val="008F5E1A"/>
    <w:rsid w:val="00964212"/>
    <w:rsid w:val="009742BD"/>
    <w:rsid w:val="009C58F8"/>
    <w:rsid w:val="009C67BB"/>
    <w:rsid w:val="009D2D06"/>
    <w:rsid w:val="009E524A"/>
    <w:rsid w:val="009F0E62"/>
    <w:rsid w:val="009F72B6"/>
    <w:rsid w:val="00A27410"/>
    <w:rsid w:val="00A46FBA"/>
    <w:rsid w:val="00A7709B"/>
    <w:rsid w:val="00A77902"/>
    <w:rsid w:val="00AB3006"/>
    <w:rsid w:val="00AE5B25"/>
    <w:rsid w:val="00AF6C30"/>
    <w:rsid w:val="00B22F98"/>
    <w:rsid w:val="00B34247"/>
    <w:rsid w:val="00B3521A"/>
    <w:rsid w:val="00B4446F"/>
    <w:rsid w:val="00B76671"/>
    <w:rsid w:val="00B86559"/>
    <w:rsid w:val="00BA6A33"/>
    <w:rsid w:val="00BB0198"/>
    <w:rsid w:val="00BF00D8"/>
    <w:rsid w:val="00C20A96"/>
    <w:rsid w:val="00C84B51"/>
    <w:rsid w:val="00CC2B2C"/>
    <w:rsid w:val="00CF3F4C"/>
    <w:rsid w:val="00CF7C63"/>
    <w:rsid w:val="00D52450"/>
    <w:rsid w:val="00D53DE3"/>
    <w:rsid w:val="00D63EDD"/>
    <w:rsid w:val="00D77096"/>
    <w:rsid w:val="00D84002"/>
    <w:rsid w:val="00D84DA3"/>
    <w:rsid w:val="00DA3EA3"/>
    <w:rsid w:val="00DB6023"/>
    <w:rsid w:val="00DC2CF2"/>
    <w:rsid w:val="00DE48B6"/>
    <w:rsid w:val="00DF361A"/>
    <w:rsid w:val="00E06728"/>
    <w:rsid w:val="00E27CB7"/>
    <w:rsid w:val="00E565D8"/>
    <w:rsid w:val="00E65EA3"/>
    <w:rsid w:val="00EA06B5"/>
    <w:rsid w:val="00EA55B2"/>
    <w:rsid w:val="00EB01A3"/>
    <w:rsid w:val="00ED14F4"/>
    <w:rsid w:val="00F278D9"/>
    <w:rsid w:val="00F41AA9"/>
    <w:rsid w:val="00F6373D"/>
    <w:rsid w:val="00F76B75"/>
    <w:rsid w:val="00F84E8A"/>
    <w:rsid w:val="00FA55C9"/>
    <w:rsid w:val="00FA67C6"/>
    <w:rsid w:val="00FB27AC"/>
    <w:rsid w:val="00FB6C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rsid w:val="00CC2B2C"/>
  </w:style>
  <w:style w:type="paragraph" w:styleId="Footer">
    <w:name w:val="footer"/>
    <w:basedOn w:val="Normal"/>
    <w:link w:val="FooterChar"/>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character" w:styleId="PlaceholderText">
    <w:name w:val="Placeholder Text"/>
    <w:basedOn w:val="DefaultParagraphFont"/>
    <w:uiPriority w:val="99"/>
    <w:semiHidden/>
    <w:rsid w:val="006F5DAB"/>
    <w:rPr>
      <w:color w:val="808080"/>
    </w:rPr>
  </w:style>
  <w:style w:type="paragraph" w:styleId="FootnoteText">
    <w:name w:val="footnote text"/>
    <w:basedOn w:val="Normal"/>
    <w:link w:val="FootnoteTextChar"/>
    <w:rsid w:val="00333DED"/>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rsid w:val="00333DED"/>
    <w:rPr>
      <w:rFonts w:ascii="Arial" w:eastAsia="Times New Roman" w:hAnsi="Arial" w:cs="Times New Roman"/>
      <w:sz w:val="20"/>
      <w:szCs w:val="20"/>
    </w:rPr>
  </w:style>
  <w:style w:type="character" w:styleId="PageNumber">
    <w:name w:val="page number"/>
    <w:basedOn w:val="DefaultParagraphFont"/>
    <w:rsid w:val="00333D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rsid w:val="00CC2B2C"/>
  </w:style>
  <w:style w:type="paragraph" w:styleId="Footer">
    <w:name w:val="footer"/>
    <w:basedOn w:val="Normal"/>
    <w:link w:val="FooterChar"/>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character" w:styleId="PlaceholderText">
    <w:name w:val="Placeholder Text"/>
    <w:basedOn w:val="DefaultParagraphFont"/>
    <w:uiPriority w:val="99"/>
    <w:semiHidden/>
    <w:rsid w:val="006F5DAB"/>
    <w:rPr>
      <w:color w:val="808080"/>
    </w:rPr>
  </w:style>
  <w:style w:type="paragraph" w:styleId="FootnoteText">
    <w:name w:val="footnote text"/>
    <w:basedOn w:val="Normal"/>
    <w:link w:val="FootnoteTextChar"/>
    <w:rsid w:val="00333DED"/>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rsid w:val="00333DED"/>
    <w:rPr>
      <w:rFonts w:ascii="Arial" w:eastAsia="Times New Roman" w:hAnsi="Arial" w:cs="Times New Roman"/>
      <w:sz w:val="20"/>
      <w:szCs w:val="20"/>
    </w:rPr>
  </w:style>
  <w:style w:type="character" w:styleId="PageNumber">
    <w:name w:val="page number"/>
    <w:basedOn w:val="DefaultParagraphFont"/>
    <w:rsid w:val="00333D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06524">
      <w:bodyDiv w:val="1"/>
      <w:marLeft w:val="0"/>
      <w:marRight w:val="0"/>
      <w:marTop w:val="0"/>
      <w:marBottom w:val="0"/>
      <w:divBdr>
        <w:top w:val="none" w:sz="0" w:space="0" w:color="auto"/>
        <w:left w:val="none" w:sz="0" w:space="0" w:color="auto"/>
        <w:bottom w:val="none" w:sz="0" w:space="0" w:color="auto"/>
        <w:right w:val="none" w:sz="0" w:space="0" w:color="auto"/>
      </w:divBdr>
    </w:div>
    <w:div w:id="34736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png"/><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image" Target="media/image1.jpeg"/><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23</Pages>
  <Words>1897</Words>
  <Characters>1081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2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13</cp:revision>
  <cp:lastPrinted>2012-04-19T10:03:00Z</cp:lastPrinted>
  <dcterms:created xsi:type="dcterms:W3CDTF">2012-04-27T07:44:00Z</dcterms:created>
  <dcterms:modified xsi:type="dcterms:W3CDTF">2012-06-12T00:36:00Z</dcterms:modified>
</cp:coreProperties>
</file>